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0614E691" w:rsidR="001C45A3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8C1E25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4</w:t>
      </w:r>
      <w:r w:rsidRPr="006D38A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8C1E25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TÍNH BIẾN THIÊN ENTHA</w:t>
      </w:r>
      <w:r w:rsidR="00AE0963" w:rsidRPr="006D38A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PY CỦA PHẢN ỨNG HÓA HỌC</w:t>
      </w:r>
    </w:p>
    <w:p w14:paraId="377A6D2C" w14:textId="71DA1F26" w:rsidR="00760A0B" w:rsidRPr="006D38A3" w:rsidRDefault="00F248FF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Thí sinh trả lời từ câu 1 đến câu </w:t>
      </w:r>
      <w:r w:rsidR="00760A0B" w:rsidRPr="006D38A3">
        <w:rPr>
          <w:rFonts w:ascii="Times New Roman" w:hAnsi="Times New Roman" w:cs="Times New Roman"/>
          <w:sz w:val="24"/>
          <w:szCs w:val="24"/>
          <w:lang w:val="vi-VN"/>
        </w:rPr>
        <w:t>10</w:t>
      </w:r>
      <w:r w:rsidR="00760A0B" w:rsidRPr="006D38A3">
        <w:rPr>
          <w:rFonts w:ascii="Times New Roman" w:hAnsi="Times New Roman" w:cs="Times New Roman"/>
          <w:sz w:val="24"/>
          <w:szCs w:val="24"/>
        </w:rPr>
        <w:t>.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60A0B" w:rsidRPr="006D38A3">
        <w:rPr>
          <w:rFonts w:ascii="Times New Roman" w:hAnsi="Times New Roman" w:cs="Times New Roman"/>
          <w:sz w:val="24"/>
          <w:szCs w:val="24"/>
        </w:rPr>
        <w:t>Trong mỗi ý a), b), c), d) ở mỗi câu, thí sinh chọn đúng hoặc sai.</w:t>
      </w:r>
    </w:p>
    <w:p w14:paraId="5F430391" w14:textId="20792C28" w:rsidR="0000495A" w:rsidRPr="006D38A3" w:rsidRDefault="0086279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eastAsia="ff2" w:hAnsi="Times New Roman" w:cs="Times New Roman"/>
          <w:color w:val="222222"/>
          <w:sz w:val="24"/>
          <w:szCs w:val="24"/>
          <w:lang w:val="pt-BR"/>
        </w:rPr>
      </w:pPr>
      <w:bookmarkStart w:id="0" w:name="_Hlk15571311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00495A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Cho phản ứng sau: 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>CH≡CH(g) + 2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>(g) → C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- CH</w:t>
      </w:r>
      <w:r w:rsidR="0000495A"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="0000495A"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(g)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*)</w:t>
      </w:r>
    </w:p>
    <w:p w14:paraId="28ECBE66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Biết liên kết trong các phân tử: </w:t>
      </w:r>
    </w:p>
    <w:p w14:paraId="1D51180A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>CH≡CH có 1 liên kết C≡C, 2 liên kết C-H; CH</w:t>
      </w:r>
      <w:r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- CH</w:t>
      </w:r>
      <w:r w:rsidRPr="006D38A3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có 1 liên kết C-C và 6 liên kết C-H</w:t>
      </w:r>
    </w:p>
    <w:p w14:paraId="4B13E7F6" w14:textId="77777777" w:rsidR="0000495A" w:rsidRPr="006D38A3" w:rsidRDefault="0000495A" w:rsidP="006D38A3">
      <w:pPr>
        <w:shd w:val="clear" w:color="auto" w:fill="FFFFFF"/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>Cho năng lượng liên kết (kJ/ mol) ở điều kiện chuẩn của các liên kết trong các phân tử:</w:t>
      </w:r>
    </w:p>
    <w:tbl>
      <w:tblPr>
        <w:tblStyle w:val="TableGrid"/>
        <w:tblW w:w="0" w:type="auto"/>
        <w:tblInd w:w="420" w:type="dxa"/>
        <w:tblLook w:val="04A0" w:firstRow="1" w:lastRow="0" w:firstColumn="1" w:lastColumn="0" w:noHBand="0" w:noVBand="1"/>
      </w:tblPr>
      <w:tblGrid>
        <w:gridCol w:w="3037"/>
        <w:gridCol w:w="1584"/>
        <w:gridCol w:w="1675"/>
        <w:gridCol w:w="1757"/>
        <w:gridCol w:w="1723"/>
      </w:tblGrid>
      <w:tr w:rsidR="0000495A" w:rsidRPr="006D38A3" w14:paraId="73F3175C" w14:textId="77777777" w:rsidTr="0000495A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6A846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iên kết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27273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H-H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D8AA1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≡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C2F0F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-C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633EF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-H</w:t>
            </w:r>
          </w:p>
        </w:tc>
      </w:tr>
      <w:tr w:rsidR="0000495A" w:rsidRPr="006D38A3" w14:paraId="216F42F3" w14:textId="77777777" w:rsidTr="0000495A"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425D3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Năng lượng liên kết (kJ/mol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BDDCE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3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8EC9E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83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A5FDB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9C5B80" w14:textId="77777777" w:rsidR="0000495A" w:rsidRPr="006D38A3" w:rsidRDefault="0000495A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4</w:t>
            </w:r>
          </w:p>
        </w:tc>
      </w:tr>
    </w:tbl>
    <w:p w14:paraId="3F1D6086" w14:textId="35F7C30D" w:rsidR="00175793" w:rsidRPr="006D38A3" w:rsidRDefault="002B6DF5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a</w:t>
      </w:r>
      <w:r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D87D5D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sz w:val="24"/>
          <w:szCs w:val="24"/>
          <w:lang w:val="vi-VN"/>
        </w:rPr>
        <w:t>Công thức tính biến thiên enthalpy của phản ứng dựa vào năng lượng liên kết là</w:t>
      </w:r>
    </w:p>
    <w:p w14:paraId="1C4FCF4C" w14:textId="4BFDF594" w:rsidR="00F248FF" w:rsidRPr="006D38A3" w:rsidRDefault="00175793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>2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C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BA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C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>+2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6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C</m:t>
            </m:r>
          </m:e>
        </m:d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  <w:r w:rsidR="002B6DF5" w:rsidRPr="006D38A3">
        <w:rPr>
          <w:rFonts w:ascii="Times New Roman" w:hAnsi="Times New Roman" w:cs="Times New Roman"/>
          <w:sz w:val="24"/>
          <w:szCs w:val="24"/>
        </w:rPr>
        <w:tab/>
      </w:r>
    </w:p>
    <w:p w14:paraId="721399AD" w14:textId="4E05B502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D87D5D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Liên kết </w:t>
      </w:r>
      <w:r w:rsidR="00175793" w:rsidRPr="006D38A3">
        <w:rPr>
          <w:rFonts w:ascii="Times New Roman" w:hAnsi="Times New Roman" w:cs="Times New Roman"/>
          <w:b/>
          <w:sz w:val="24"/>
          <w:szCs w:val="24"/>
        </w:rPr>
        <w:t>C-C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bền hơn liên kết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75793" w:rsidRPr="006D38A3">
        <w:rPr>
          <w:rFonts w:ascii="Times New Roman" w:hAnsi="Times New Roman" w:cs="Times New Roman"/>
          <w:b/>
          <w:sz w:val="24"/>
          <w:szCs w:val="24"/>
        </w:rPr>
        <w:t>C≡C</w:t>
      </w:r>
      <w:r w:rsidR="00175793" w:rsidRPr="006D38A3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6B9DD6BB" w14:textId="57A77378" w:rsidR="002B6DF5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eastAsia="SimSun" w:hAnsi="Times New Roman" w:cs="Times New Roman"/>
          <w:sz w:val="24"/>
          <w:szCs w:val="24"/>
        </w:rPr>
        <w:t xml:space="preserve">Biến thiên enthalpy chuẩn của phản ứng (*) là - </w:t>
      </w:r>
      <w:r w:rsidR="00D87D5D" w:rsidRPr="006D38A3">
        <w:rPr>
          <w:rFonts w:ascii="Times New Roman" w:eastAsia="SimSun" w:hAnsi="Times New Roman" w:cs="Times New Roman"/>
          <w:sz w:val="24"/>
          <w:szCs w:val="24"/>
          <w:lang w:val="vi-VN"/>
        </w:rPr>
        <w:t>29</w:t>
      </w:r>
      <w:r w:rsidR="00D87D5D" w:rsidRPr="006D38A3">
        <w:rPr>
          <w:rFonts w:ascii="Times New Roman" w:eastAsia="SimSun" w:hAnsi="Times New Roman" w:cs="Times New Roman"/>
          <w:sz w:val="24"/>
          <w:szCs w:val="24"/>
        </w:rPr>
        <w:t>2 kJ.</w:t>
      </w:r>
    </w:p>
    <w:p w14:paraId="45298B66" w14:textId="36AE4C07" w:rsidR="002B6DF5" w:rsidRPr="006D38A3" w:rsidRDefault="002B6DF5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F356EF" w:rsidRPr="006D38A3">
        <w:rPr>
          <w:rFonts w:ascii="Times New Roman" w:hAnsi="Times New Roman" w:cs="Times New Roman"/>
          <w:b/>
          <w:sz w:val="24"/>
          <w:szCs w:val="24"/>
        </w:rPr>
        <w:t>d</w:t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ân tử</w:t>
      </w:r>
      <w:r w:rsidR="00D87D5D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pt-BR"/>
        </w:rPr>
        <w:t>CH≡CH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2 liên kết σ và 2 liên kết </w:t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70"/>
      </w:r>
      <w:r w:rsidR="00D87D5D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bookmarkEnd w:id="0"/>
    <w:p w14:paraId="387DD147" w14:textId="77777777" w:rsidR="001563F6" w:rsidRPr="006D38A3" w:rsidRDefault="00F248FF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Cho phản ứng sau: 2H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(g) + O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>(g) → 2H</w:t>
      </w:r>
      <w:r w:rsidR="001563F6" w:rsidRPr="006D38A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O(g)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pt-BR"/>
              </w:rPr>
              <m:t>298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pt-BR"/>
              </w:rPr>
              <m:t>0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pt-BR"/>
          </w:rPr>
          <m:t>=</m:t>
        </m:r>
      </m:oMath>
      <w:r w:rsidR="001563F6"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 -483,64kJ</w:t>
      </w:r>
    </w:p>
    <w:p w14:paraId="4DD26F21" w14:textId="77777777" w:rsidR="001563F6" w:rsidRPr="006D38A3" w:rsidRDefault="001563F6" w:rsidP="006D38A3">
      <w:pPr>
        <w:tabs>
          <w:tab w:val="left" w:pos="284"/>
          <w:tab w:val="left" w:pos="864"/>
          <w:tab w:val="left" w:pos="6513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D38A3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</w:t>
      </w:r>
      <w:r w:rsidRPr="006D38A3">
        <w:rPr>
          <w:rFonts w:ascii="Times New Roman" w:hAnsi="Times New Roman" w:cs="Times New Roman"/>
          <w:b/>
          <w:sz w:val="24"/>
          <w:szCs w:val="24"/>
          <w:lang w:val="pt-BR"/>
        </w:rPr>
        <w:t>đúng:</w:t>
      </w:r>
      <w:r w:rsidRPr="006D38A3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A3051AE" w14:textId="608703E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Enthalpy tạo thành chuẩn của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H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O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g) là - 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241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,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8</w:t>
      </w:r>
      <w:r w:rsidR="00254A6C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2 kJ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7ABA401F" w14:textId="0CFCFD1D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>Phản ứng trên diễn ra không thuận lợi</w:t>
      </w:r>
      <w:r w:rsidR="00254A6C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63AE324" w14:textId="065F318F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254A6C" w:rsidRPr="006D38A3">
        <w:rPr>
          <w:rFonts w:ascii="Times New Roman" w:hAnsi="Times New Roman" w:cs="Times New Roman"/>
          <w:sz w:val="24"/>
          <w:szCs w:val="24"/>
          <w:lang w:val="pt-BR"/>
        </w:rPr>
        <w:t>Phản ứng đã hấp thụ 483,64</w:t>
      </w:r>
      <w:r w:rsidR="00254A6C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kJ.</w:t>
      </w:r>
    </w:p>
    <w:p w14:paraId="2C28BBEA" w14:textId="6E86A052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Công thức tính ∆</w:t>
      </w:r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254A6C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của phản ứng dựa vào enthalpy tạo thành là</w:t>
      </w:r>
    </w:p>
    <w:p w14:paraId="023F0BAF" w14:textId="761B0A18" w:rsidR="00254A6C" w:rsidRPr="006D38A3" w:rsidRDefault="00254A6C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35B27647" w14:textId="77777777" w:rsidR="001563F6" w:rsidRPr="006D38A3" w:rsidRDefault="00F248FF" w:rsidP="006D38A3">
      <w:pPr>
        <w:pStyle w:val="NoSpacing"/>
        <w:tabs>
          <w:tab w:val="left" w:pos="284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" w:name="_Hlk15571304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1563F6" w:rsidRPr="006D38A3">
        <w:rPr>
          <w:rFonts w:ascii="Times New Roman" w:hAnsi="Times New Roman" w:cs="Times New Roman"/>
          <w:sz w:val="24"/>
          <w:szCs w:val="24"/>
          <w:lang w:eastAsia="vi-VN"/>
        </w:rPr>
        <w:t>Cho sơ đồ sau:</w:t>
      </w:r>
    </w:p>
    <w:p w14:paraId="1A705D22" w14:textId="66D35A2D" w:rsidR="001563F6" w:rsidRPr="006D38A3" w:rsidRDefault="001563F6" w:rsidP="006D38A3">
      <w:pPr>
        <w:pStyle w:val="NoSpacing"/>
        <w:tabs>
          <w:tab w:val="left" w:pos="284"/>
        </w:tabs>
        <w:spacing w:line="276" w:lineRule="auto"/>
        <w:jc w:val="center"/>
        <w:rPr>
          <w:rFonts w:ascii="Times New Roman" w:hAnsi="Times New Roman" w:cs="Times New Roman"/>
          <w:sz w:val="24"/>
          <w:szCs w:val="24"/>
          <w:lang w:eastAsia="vi-VN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CF9B" wp14:editId="18ED689F">
            <wp:extent cx="2546350" cy="1663700"/>
            <wp:effectExtent l="0" t="0" r="6350" b="0"/>
            <wp:docPr id="1924582273" name="Hình ảnh 1" descr="Bộ 30 đề thi Giữa học kì 2 Hóa học lớp 10 Cánh diều có đáp án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ộ 30 đề thi Giữa học kì 2 Hóa học lớp 10 Cánh diều có đáp án (ảnh 1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15EE2" w14:textId="01A01A3B" w:rsidR="001563F6" w:rsidRPr="006D38A3" w:rsidRDefault="001563F6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Phương trình</w:t>
      </w:r>
      <w:r w:rsidR="00736B61"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 xml:space="preserve"> nhiệt 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hoá học của phản ứng là: 2CH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3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OH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l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+ 3O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g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→ 2CO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g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 + 4H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O(</w:t>
      </w:r>
      <w:r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vi-VN" w:eastAsia="vi-VN"/>
        </w:rPr>
        <w:t>l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).</w:t>
      </w:r>
    </w:p>
    <w:p w14:paraId="2B315D39" w14:textId="77777777" w:rsidR="00736B61" w:rsidRPr="006D38A3" w:rsidRDefault="001563F6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6D38A3">
        <w:rPr>
          <w:rFonts w:ascii="Times New Roman" w:hAnsi="Times New Roman" w:cs="Times New Roman"/>
          <w:b/>
          <w:sz w:val="24"/>
          <w:szCs w:val="24"/>
        </w:rPr>
        <w:t>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736B61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Công thức tính biến thiên enthalpy của phản ứng dựa vào enthalpy tạo thành là: </w:t>
      </w:r>
    </w:p>
    <w:p w14:paraId="7F3DD6A5" w14:textId="7C0C5EDC" w:rsidR="00736B61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736B61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4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</m:oMath>
      <w:r w:rsidR="00736B61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0271D9D3" w14:textId="75FFF7D2" w:rsidR="001563F6" w:rsidRPr="006D38A3" w:rsidRDefault="00736B61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1563F6"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563F6" w:rsidRPr="006D38A3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>Nhiệt lượng toả ra của phản ứng là 1450 kJ.</w:t>
      </w:r>
    </w:p>
    <w:p w14:paraId="46EA9B18" w14:textId="77D33104" w:rsidR="0078281F" w:rsidRPr="006D38A3" w:rsidRDefault="001563F6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="00736B61" w:rsidRPr="006D38A3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8281F" w:rsidRPr="006D38A3">
        <w:rPr>
          <w:rFonts w:ascii="Times New Roman" w:hAnsi="Times New Roman" w:cs="Times New Roman"/>
          <w:sz w:val="24"/>
          <w:szCs w:val="24"/>
        </w:rPr>
        <w:t>Sau phản ứng, sản phẩm có mức năng lượng cao hơn chất ban đầu.</w:t>
      </w:r>
    </w:p>
    <w:bookmarkEnd w:id="1"/>
    <w:p w14:paraId="07DFC2D6" w14:textId="77777777" w:rsidR="00905FDE" w:rsidRPr="006D38A3" w:rsidRDefault="00F248FF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Cho phương trình hóa học: </w:t>
      </w:r>
    </w:p>
    <w:p w14:paraId="71FC0CD3" w14:textId="46EFD8B9" w:rsidR="00905FDE" w:rsidRPr="006D38A3" w:rsidRDefault="00905FDE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ab/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2H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(g) + O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(g)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object w:dxaOrig="300" w:dyaOrig="220" w14:anchorId="0FB66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1.55pt" o:ole="">
            <v:imagedata r:id="rId8" o:title=""/>
          </v:shape>
          <o:OLEObject Type="Embed" ProgID="Equation.DSMT4" ShapeID="_x0000_i1025" DrawAspect="Content" ObjectID="_1785313231" r:id="rId9"/>
        </w:objec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2H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O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(g)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      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∆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</w:t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= - 483,64 kJ  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1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</w:p>
    <w:p w14:paraId="14586DB1" w14:textId="1B2E3A05" w:rsidR="00D87D5D" w:rsidRPr="006D38A3" w:rsidRDefault="00905FDE" w:rsidP="006D38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b/>
          <w:color w:val="000000" w:themeColor="text1"/>
          <w:sz w:val="24"/>
          <w:szCs w:val="24"/>
        </w:rPr>
      </w:pP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ab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ab/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H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g) + Cl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(g) →  2HCl (g)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 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   </w:t>
      </w:r>
      <w:r w:rsidR="00D87D5D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∆</w:t>
      </w:r>
      <w:r w:rsidR="00D87D5D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  <w:bdr w:val="none" w:sz="0" w:space="0" w:color="auto" w:frame="1"/>
              </w:rPr>
              <m:t>o</m:t>
            </m:r>
          </m:sup>
        </m:sSubSup>
      </m:oMath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=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-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184,62 kJ </w:t>
      </w:r>
      <w:r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 xml:space="preserve">  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2</w:t>
      </w:r>
      <w:r w:rsidR="00D87D5D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</w:p>
    <w:p w14:paraId="0B17B1BD" w14:textId="3E0B7B3A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905FDE" w:rsidRPr="006D38A3">
        <w:rPr>
          <w:rFonts w:ascii="Times New Roman" w:eastAsia="SimSun" w:hAnsi="Times New Roman" w:cs="Times New Roman"/>
          <w:sz w:val="24"/>
          <w:szCs w:val="24"/>
        </w:rPr>
        <w:t>Enthalpy tạo thành chuẩn của HCl (g) là – 92,31 kJ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270A5383" w14:textId="598346B9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Biến thiên enthalpy chuẩn của phản ứng (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) là 184,62 kJ.</w:t>
      </w:r>
    </w:p>
    <w:p w14:paraId="523296BD" w14:textId="1C3CFB34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Enthalpy tạo thành chuẩn của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H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O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g) là - 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4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8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3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>,6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>4</w:t>
      </w:r>
      <w:r w:rsidR="00905FDE" w:rsidRPr="006D38A3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kJ/mol.</w:t>
      </w:r>
    </w:p>
    <w:p w14:paraId="79CDBBCE" w14:textId="6A7DC51E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05FD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Phản ứng 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1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  <w:r w:rsidR="00905FD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ỏa nhiều nhiệt hơn phản ứng</w:t>
      </w:r>
      <w:r w:rsidR="00905FDE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(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2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)</w:t>
      </w:r>
      <w:r w:rsidR="00905FDE" w:rsidRPr="006D38A3">
        <w:rPr>
          <w:rFonts w:ascii="Times New Roman" w:eastAsia="SimSun" w:hAnsi="Times New Roman" w:cs="Times New Roman"/>
          <w:bCs/>
          <w:color w:val="000000"/>
          <w:sz w:val="24"/>
          <w:szCs w:val="24"/>
          <w:lang w:val="vi-VN"/>
        </w:rPr>
        <w:t>.</w:t>
      </w:r>
    </w:p>
    <w:p w14:paraId="563A7620" w14:textId="77777777" w:rsidR="00A63E27" w:rsidRPr="006D38A3" w:rsidRDefault="00A63E27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88C5D27" w14:textId="77777777" w:rsidR="007C4E83" w:rsidRPr="006D38A3" w:rsidRDefault="007C4E83" w:rsidP="006D38A3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75B8AA2" w14:textId="0ED97C90" w:rsidR="00A63E27" w:rsidRPr="006D38A3" w:rsidRDefault="00F248F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both"/>
        <w:rPr>
          <w:rFonts w:ascii="Times New Roman" w:eastAsia="BatangChe" w:hAnsi="Times New Roman" w:cs="Times New Roman"/>
          <w:color w:val="000000" w:themeColor="text1"/>
          <w:sz w:val="24"/>
          <w:szCs w:val="24"/>
        </w:rPr>
      </w:pPr>
      <w:bookmarkStart w:id="2" w:name="_Hlk155713306"/>
      <w:r w:rsidRPr="006D38A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5. </w:t>
      </w:r>
      <w:r w:rsidR="008266C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Biến thiên enthalpy chuẩn của phản ứng tổng hợp amonia: </w:t>
      </w:r>
    </w:p>
    <w:p w14:paraId="274CB41F" w14:textId="6871F4DC" w:rsidR="008266CF" w:rsidRPr="006D38A3" w:rsidRDefault="008266C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center"/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</w:pP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N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2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(g) + 3H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2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 xml:space="preserve">(g) </w:t>
      </w:r>
      <w:r w:rsidRPr="006D38A3">
        <w:rPr>
          <w:rFonts w:ascii="Times New Roman" w:eastAsia="BatangChe" w:hAnsi="Times New Roman" w:cs="Times New Roman"/>
          <w:position w:val="-6"/>
          <w:sz w:val="24"/>
          <w:szCs w:val="24"/>
        </w:rPr>
        <w:object w:dxaOrig="620" w:dyaOrig="310" w14:anchorId="43AEE324">
          <v:shape id="_x0000_i1026" type="#_x0000_t75" style="width:31.25pt;height:15.6pt" o:ole="">
            <v:imagedata r:id="rId10" o:title=""/>
          </v:shape>
          <o:OLEObject Type="Embed" ProgID="Equation.DSMT4" ShapeID="_x0000_i1026" DrawAspect="Content" ObjectID="_1785313232" r:id="rId11"/>
        </w:objec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 xml:space="preserve"> 2NH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  <w:vertAlign w:val="subscript"/>
        </w:rPr>
        <w:t>3</w:t>
      </w:r>
      <w:r w:rsidRPr="006D38A3"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  <w:t>(g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37"/>
        <w:gridCol w:w="1584"/>
        <w:gridCol w:w="1675"/>
        <w:gridCol w:w="1757"/>
      </w:tblGrid>
      <w:tr w:rsidR="000267BF" w:rsidRPr="006D38A3" w14:paraId="013D024F" w14:textId="77777777" w:rsidTr="000267BF">
        <w:trPr>
          <w:jc w:val="center"/>
        </w:trPr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7E76D8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iên kết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22CA4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H-H</w:t>
            </w:r>
          </w:p>
        </w:tc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73FD5" w14:textId="45AFA4A4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≡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8A751" w14:textId="7C6DA8EE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6D38A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</w:t>
            </w:r>
          </w:p>
        </w:tc>
      </w:tr>
      <w:tr w:rsidR="000267BF" w:rsidRPr="006D38A3" w14:paraId="26BA5D0A" w14:textId="77777777" w:rsidTr="000267BF">
        <w:trPr>
          <w:jc w:val="center"/>
        </w:trPr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E4202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Năng lượng liên kết (kJ/mol)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6FEC5" w14:textId="7777777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36</w:t>
            </w:r>
          </w:p>
        </w:tc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88D2B" w14:textId="6878CDD8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45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C724B" w14:textId="31B826B7" w:rsidR="000267BF" w:rsidRPr="006D38A3" w:rsidRDefault="000267BF" w:rsidP="006D38A3">
            <w:pPr>
              <w:tabs>
                <w:tab w:val="left" w:pos="284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91</w:t>
            </w:r>
          </w:p>
        </w:tc>
      </w:tr>
    </w:tbl>
    <w:p w14:paraId="21D42AE6" w14:textId="77777777" w:rsidR="000267BF" w:rsidRPr="006D38A3" w:rsidRDefault="000267BF" w:rsidP="006D38A3">
      <w:pPr>
        <w:pStyle w:val="ListParagraph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/>
        <w:jc w:val="center"/>
        <w:rPr>
          <w:rFonts w:ascii="Times New Roman" w:eastAsia="BatangChe" w:hAnsi="Times New Roman" w:cs="Times New Roman"/>
          <w:iCs/>
          <w:color w:val="000000" w:themeColor="text1"/>
          <w:sz w:val="24"/>
          <w:szCs w:val="24"/>
        </w:rPr>
      </w:pP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70"/>
        <w:gridCol w:w="1390"/>
        <w:gridCol w:w="1390"/>
        <w:gridCol w:w="1390"/>
      </w:tblGrid>
      <w:tr w:rsidR="000267BF" w:rsidRPr="006D38A3" w14:paraId="1D5A8321" w14:textId="77777777" w:rsidTr="000267BF">
        <w:trPr>
          <w:jc w:val="center"/>
        </w:trPr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5C2FB40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42DBD51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9C47197" w14:textId="7DE909B2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(g)   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0468B4B" w14:textId="61201E4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</w:tr>
      <w:tr w:rsidR="000267BF" w:rsidRPr="006D38A3" w14:paraId="1C54F00B" w14:textId="77777777" w:rsidTr="000267BF">
        <w:trPr>
          <w:jc w:val="center"/>
        </w:trPr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4655C62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       </w:t>
            </w:r>
            <w:r w:rsidRPr="006D38A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40" w:dyaOrig="410" w14:anchorId="2E2F4050">
                <v:shape id="_x0000_i1027" type="#_x0000_t75" style="width:42.1pt;height:20.4pt" o:ole="">
                  <v:imagedata r:id="rId12" o:title=""/>
                </v:shape>
                <o:OLEObject Type="Embed" ProgID="Equation.DSMT4" ShapeID="_x0000_i1027" DrawAspect="Content" ObjectID="_1785313233" r:id="rId13"/>
              </w:objec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 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F95FBD0" w14:textId="77777777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7EA16BB" w14:textId="7C4F1149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A76D84D" w14:textId="134B3C31" w:rsidR="000267BF" w:rsidRPr="006D38A3" w:rsidRDefault="000267BF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45,9</w:t>
            </w:r>
          </w:p>
        </w:tc>
      </w:tr>
    </w:tbl>
    <w:p w14:paraId="564AE9CB" w14:textId="17B412FA" w:rsidR="00F248FF" w:rsidRPr="006D38A3" w:rsidRDefault="008266CF" w:rsidP="006D38A3">
      <w:pPr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="BatangChe" w:hAnsi="Times New Roman" w:cs="Times New Roman"/>
          <w:b/>
          <w:bCs/>
          <w:color w:val="000000" w:themeColor="text1"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63E27" w:rsidRPr="006D38A3">
        <w:rPr>
          <w:rFonts w:ascii="Times New Roman" w:hAnsi="Times New Roman" w:cs="Times New Roman"/>
          <w:sz w:val="24"/>
          <w:szCs w:val="24"/>
          <w:lang w:val="vi-VN"/>
        </w:rPr>
        <w:t>Công thức tính biến thiên enthalpy của phản ứng dựa vào enthalpy tạo thành là:</w: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</w:p>
    <w:p w14:paraId="0052CF08" w14:textId="164AD096" w:rsidR="00025A6B" w:rsidRPr="006D38A3" w:rsidRDefault="00A63E27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N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F248FF" w:rsidRPr="006D38A3">
        <w:rPr>
          <w:rFonts w:ascii="Times New Roman" w:hAnsi="Times New Roman" w:cs="Times New Roman"/>
          <w:b/>
          <w:sz w:val="24"/>
          <w:szCs w:val="24"/>
        </w:rPr>
        <w:tab/>
      </w:r>
    </w:p>
    <w:p w14:paraId="12F7F60D" w14:textId="03DD19E9" w:rsidR="00F248FF" w:rsidRPr="006D38A3" w:rsidRDefault="00025A6B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b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63E27" w:rsidRPr="006D38A3">
        <w:rPr>
          <w:rFonts w:ascii="Times New Roman" w:hAnsi="Times New Roman" w:cs="Times New Roman"/>
          <w:sz w:val="24"/>
          <w:szCs w:val="24"/>
          <w:lang w:val="vi-VN"/>
        </w:rPr>
        <w:t>Công thức tính biến thiên enthalpy của phản ứng dựa vào năng lượng liên kết là:</w:t>
      </w:r>
    </w:p>
    <w:p w14:paraId="12A0EFA8" w14:textId="6B18F82B" w:rsidR="00A63E27" w:rsidRPr="006D38A3" w:rsidRDefault="00A63E27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= 6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w:sym w:font="Symbol" w:char="F02D"/>
            </m:r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-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N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BA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N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sym w:font="Symbol" w:char="F02D"/>
      </w:r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3</w:t>
      </w:r>
      <m:oMath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.</m:t>
        </m:r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(H</m:t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w:sym w:font="Symbol" w:char="F02D"/>
        </m:r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H)</m:t>
        </m:r>
      </m:oMath>
      <w:r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4DA71A60" w14:textId="35E57021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0267B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Biến thiên enthalpy của phản ứng trên tính theo năng lượng liên kết và tính theo enthalpy tạo thành có kết quả giống nhau.</w:t>
      </w:r>
      <w:r w:rsidR="000267BF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14:paraId="1EABC3EC" w14:textId="1F9BC51B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90285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ản ứng trên là phản ứng tỏa nhiệt nên dễ dàng xảy ra ở điều kiện chuẩn.</w:t>
      </w:r>
    </w:p>
    <w:bookmarkEnd w:id="2"/>
    <w:p w14:paraId="3D56D7AE" w14:textId="501EAE1D" w:rsidR="008266CF" w:rsidRPr="006D38A3" w:rsidRDefault="00F248F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45E9E" w:rsidRPr="006D38A3">
        <w:rPr>
          <w:rFonts w:ascii="Times New Roman" w:hAnsi="Times New Roman" w:cs="Times New Roman"/>
          <w:sz w:val="24"/>
          <w:szCs w:val="24"/>
        </w:rPr>
        <w:t>Cho phản ứng sau: S(s) + 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iCs/>
          <w:sz w:val="24"/>
          <w:szCs w:val="24"/>
        </w:rPr>
        <w:t>(g)</w:t>
      </w:r>
      <w:r w:rsidR="00A45E9E" w:rsidRPr="006D38A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A45E9E" w:rsidRPr="006D38A3">
        <w:rPr>
          <w:rFonts w:ascii="Times New Roman" w:hAnsi="Times New Roman" w:cs="Times New Roman"/>
          <w:sz w:val="24"/>
          <w:szCs w:val="24"/>
        </w:rPr>
        <w:sym w:font="Symbol" w:char="F0AE"/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S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iCs/>
          <w:sz w:val="24"/>
          <w:szCs w:val="24"/>
        </w:rPr>
        <w:t>(g)</w:t>
      </w:r>
      <w:r w:rsidR="00A45E9E" w:rsidRPr="006D38A3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    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6106FB65">
          <v:shape id="_x0000_i1028" type="#_x0000_t75" style="width:33.3pt;height:18.35pt" o:ole="">
            <v:imagedata r:id="rId14" o:title=""/>
          </v:shape>
          <o:OLEObject Type="Embed" ProgID="Equation.DSMT4" ShapeID="_x0000_i1028" DrawAspect="Content" ObjectID="_1785313234" r:id="rId15"/>
        </w:objec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= −296,8 kJ</w:t>
      </w:r>
      <w:r w:rsidR="00A45E9E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9CFBFD" w14:textId="589228F1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266CF" w:rsidRPr="006D38A3">
        <w:rPr>
          <w:rFonts w:ascii="Times New Roman" w:hAnsi="Times New Roman" w:cs="Times New Roman"/>
          <w:sz w:val="24"/>
          <w:szCs w:val="24"/>
        </w:rPr>
        <w:t>Nhiệt kèm theo phản ứng tạo thành 1 mol chất từ các đơn chất bền được gọi là nhiệt tạo thành (enthalpy tạo thành).</w:t>
      </w:r>
    </w:p>
    <w:p w14:paraId="6C7BE137" w14:textId="0A071A72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45E9E" w:rsidRPr="006D38A3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660" w:dyaOrig="360" w14:anchorId="08C6954D">
          <v:shape id="_x0000_i1029" type="#_x0000_t75" style="width:33.3pt;height:18.35pt" o:ole="">
            <v:imagedata r:id="rId16" o:title=""/>
          </v:shape>
          <o:OLEObject Type="Embed" ProgID="Equation.DSMT4" ShapeID="_x0000_i1029" DrawAspect="Content" ObjectID="_1785313235" r:id="rId17"/>
        </w:object>
      </w:r>
      <w:r w:rsidR="00A45E9E" w:rsidRPr="006D38A3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A45E9E" w:rsidRPr="006D38A3">
        <w:rPr>
          <w:rFonts w:ascii="Times New Roman" w:hAnsi="Times New Roman" w:cs="Times New Roman"/>
          <w:sz w:val="24"/>
          <w:szCs w:val="24"/>
        </w:rPr>
        <w:t>= −296,8 kJ/mol là lượng nhiệt tỏa ra khi tạo ra 1 mol S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sz w:val="24"/>
          <w:szCs w:val="24"/>
        </w:rPr>
        <w:t>(g) từ đơn chất S(s) và O</w:t>
      </w:r>
      <w:r w:rsidR="00A45E9E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45E9E" w:rsidRPr="006D38A3">
        <w:rPr>
          <w:rFonts w:ascii="Times New Roman" w:hAnsi="Times New Roman" w:cs="Times New Roman"/>
          <w:sz w:val="24"/>
          <w:szCs w:val="24"/>
        </w:rPr>
        <w:t>(g). Đây là các đơn chất bền nhất ở điều kiện chuẩn</w:t>
      </w:r>
      <w:r w:rsidR="008266CF" w:rsidRPr="006D38A3">
        <w:rPr>
          <w:rFonts w:ascii="Times New Roman" w:hAnsi="Times New Roman" w:cs="Times New Roman"/>
          <w:sz w:val="24"/>
          <w:szCs w:val="24"/>
        </w:rPr>
        <w:t>.</w:t>
      </w:r>
    </w:p>
    <w:p w14:paraId="677BDFAF" w14:textId="637ED99F" w:rsidR="008266CF" w:rsidRPr="006D38A3" w:rsidRDefault="00E570A0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266CF" w:rsidRPr="006D38A3">
        <w:rPr>
          <w:rFonts w:ascii="Times New Roman" w:hAnsi="Times New Roman" w:cs="Times New Roman"/>
          <w:sz w:val="24"/>
          <w:szCs w:val="24"/>
        </w:rPr>
        <w:t>S(s) + 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 → S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 xml:space="preserve">(g) 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60" w14:anchorId="77E68C89">
          <v:shape id="_x0000_i1030" type="#_x0000_t75" style="width:33.95pt;height:18.35pt" o:ole="">
            <v:imagedata r:id="rId18" o:title=""/>
          </v:shape>
          <o:OLEObject Type="Embed" ProgID="Equation.DSMT4" ShapeID="_x0000_i1030" DrawAspect="Content" ObjectID="_1785313236" r:id="rId19"/>
        </w:object>
      </w:r>
      <w:r w:rsidR="008266CF" w:rsidRPr="006D38A3">
        <w:rPr>
          <w:rFonts w:ascii="Times New Roman" w:hAnsi="Times New Roman" w:cs="Times New Roman"/>
          <w:sz w:val="24"/>
          <w:szCs w:val="24"/>
        </w:rPr>
        <w:t>= –296,80 kJ/mol, kết luận: hợp chất S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 bền hơn về mặt năng lượng so với các đơn chất bền S(s) và O</w:t>
      </w:r>
      <w:r w:rsidR="008266CF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66CF" w:rsidRPr="006D38A3">
        <w:rPr>
          <w:rFonts w:ascii="Times New Roman" w:hAnsi="Times New Roman" w:cs="Times New Roman"/>
          <w:sz w:val="24"/>
          <w:szCs w:val="24"/>
        </w:rPr>
        <w:t>(g).</w:t>
      </w:r>
    </w:p>
    <w:p w14:paraId="16411B36" w14:textId="163F909E" w:rsidR="008266CF" w:rsidRPr="006D38A3" w:rsidRDefault="00E570A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Ở điều kiện chuẩn </w:t>
      </w:r>
      <w:r w:rsidR="00A45E9E"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60" w14:anchorId="4F0E2B9B">
          <v:shape id="_x0000_i1031" type="#_x0000_t75" style="width:33.95pt;height:18.35pt" o:ole="">
            <v:imagedata r:id="rId20" o:title=""/>
          </v:shape>
          <o:OLEObject Type="Embed" ProgID="Equation.DSMT4" ShapeID="_x0000_i1031" DrawAspect="Content" ObjectID="_1785313237" r:id="rId21"/>
        </w:object>
      </w:r>
      <w:r w:rsidR="00A45E9E" w:rsidRPr="006D38A3">
        <w:rPr>
          <w:rFonts w:ascii="Times New Roman" w:hAnsi="Times New Roman" w:cs="Times New Roman"/>
          <w:sz w:val="24"/>
          <w:szCs w:val="24"/>
        </w:rPr>
        <w:t xml:space="preserve"> (S) = 0.</w:t>
      </w:r>
    </w:p>
    <w:p w14:paraId="3FD1A01B" w14:textId="60742E97" w:rsidR="008266CF" w:rsidRPr="006D38A3" w:rsidRDefault="00F248FF" w:rsidP="006D38A3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D38A3">
        <w:rPr>
          <w:rFonts w:ascii="Times New Roman" w:hAnsi="Times New Roman" w:cs="Times New Roman"/>
          <w:b/>
          <w:bCs/>
        </w:rPr>
        <w:t xml:space="preserve">Câu 7. </w:t>
      </w:r>
      <w:r w:rsidR="008266CF" w:rsidRPr="006D38A3">
        <w:rPr>
          <w:rFonts w:ascii="Times New Roman" w:hAnsi="Times New Roman" w:cs="Times New Roman"/>
          <w:color w:val="000000"/>
          <w:lang w:val="vi-VN"/>
        </w:rPr>
        <w:t xml:space="preserve">Biến thiên enthalpy của một phản ứng được ghi ở sơ đồ dưới đây. </w:t>
      </w:r>
    </w:p>
    <w:p w14:paraId="2F1D7893" w14:textId="4BDE8DE3" w:rsidR="008266CF" w:rsidRPr="006D38A3" w:rsidRDefault="008266CF" w:rsidP="006D38A3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contextualSpacing/>
        <w:jc w:val="center"/>
        <w:rPr>
          <w:rFonts w:ascii="Times New Roman" w:hAnsi="Times New Roman" w:cs="Times New Roman"/>
          <w:b/>
          <w:color w:val="000000"/>
        </w:rPr>
      </w:pPr>
      <w:r w:rsidRPr="006D38A3">
        <w:rPr>
          <w:rFonts w:ascii="Times New Roman" w:hAnsi="Times New Roman" w:cs="Times New Roman"/>
          <w:b/>
          <w:noProof/>
          <w:color w:val="000000"/>
        </w:rPr>
        <w:drawing>
          <wp:inline distT="0" distB="0" distL="0" distR="0" wp14:anchorId="478653AF" wp14:editId="20BDFA89">
            <wp:extent cx="2400300" cy="1575014"/>
            <wp:effectExtent l="0" t="0" r="0" b="6350"/>
            <wp:docPr id="183682354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823543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19369" cy="1587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DCF60" w14:textId="0390891F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Phản ứng tỏa nhiệt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41D9618E" w14:textId="52BDB95E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Năng lượng chất tham gia phản ứng nhỏ hơn năng lượng sản phẩm.</w:t>
      </w:r>
    </w:p>
    <w:p w14:paraId="4B804998" w14:textId="537D28B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E570A0" w:rsidRPr="006D38A3">
        <w:rPr>
          <w:rFonts w:ascii="Times New Roman" w:hAnsi="Times New Roman" w:cs="Times New Roman"/>
          <w:color w:val="000000"/>
          <w:sz w:val="24"/>
          <w:szCs w:val="24"/>
        </w:rPr>
        <w:t>Biến thiên enthalpy của phản ứng là a kJ/mol.</w:t>
      </w:r>
    </w:p>
    <w:p w14:paraId="1394313A" w14:textId="6BC72AB1" w:rsidR="00F248FF" w:rsidRPr="006D38A3" w:rsidRDefault="00223016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70A0" w:rsidRPr="006D38A3">
        <w:rPr>
          <w:rFonts w:ascii="Times New Roman" w:hAnsi="Times New Roman" w:cs="Times New Roman"/>
          <w:bCs/>
          <w:sz w:val="24"/>
          <w:szCs w:val="24"/>
        </w:rPr>
        <w:t>Giá trị nhiệt độ và áp suất được chọn ở điều kiện chuẩn là</w:t>
      </w:r>
      <w:r w:rsidR="00E570A0" w:rsidRPr="006D38A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bCs/>
          <w:sz w:val="24"/>
          <w:szCs w:val="24"/>
        </w:rPr>
        <w:t>298 K và 1 bar.</w:t>
      </w:r>
    </w:p>
    <w:p w14:paraId="498F702F" w14:textId="77777777" w:rsidR="006E0BB4" w:rsidRPr="006D38A3" w:rsidRDefault="00F248FF" w:rsidP="006D38A3">
      <w:pPr>
        <w:pStyle w:val="NormalWeb"/>
        <w:tabs>
          <w:tab w:val="left" w:pos="284"/>
          <w:tab w:val="left" w:pos="864"/>
        </w:tabs>
        <w:spacing w:before="0" w:beforeAutospacing="0" w:after="0" w:afterAutospacing="0" w:line="276" w:lineRule="auto"/>
        <w:ind w:right="42"/>
        <w:jc w:val="both"/>
        <w:rPr>
          <w:rFonts w:ascii="Times New Roman" w:hAnsi="Times New Roman" w:cs="Times New Roman"/>
          <w:bCs/>
        </w:rPr>
      </w:pPr>
      <w:r w:rsidRPr="006D38A3">
        <w:rPr>
          <w:rFonts w:ascii="Times New Roman" w:hAnsi="Times New Roman" w:cs="Times New Roman"/>
          <w:b/>
          <w:bCs/>
        </w:rPr>
        <w:t xml:space="preserve">Câu 8. </w:t>
      </w:r>
      <w:r w:rsidR="008266CF" w:rsidRPr="006D38A3">
        <w:rPr>
          <w:rFonts w:ascii="Times New Roman" w:hAnsi="Times New Roman" w:cs="Times New Roman"/>
          <w:bCs/>
        </w:rPr>
        <w:t>Cho</w:t>
      </w:r>
      <w:r w:rsidR="006E0BB4" w:rsidRPr="006D38A3">
        <w:rPr>
          <w:rFonts w:ascii="Times New Roman" w:hAnsi="Times New Roman" w:cs="Times New Roman"/>
          <w:bCs/>
          <w:lang w:val="vi-VN"/>
        </w:rPr>
        <w:t xml:space="preserve"> các</w:t>
      </w:r>
      <w:r w:rsidR="008266CF" w:rsidRPr="006D38A3">
        <w:rPr>
          <w:rFonts w:ascii="Times New Roman" w:hAnsi="Times New Roman" w:cs="Times New Roman"/>
          <w:bCs/>
        </w:rPr>
        <w:t xml:space="preserve"> phương trình</w:t>
      </w:r>
      <w:r w:rsidR="006E0BB4" w:rsidRPr="006D38A3">
        <w:rPr>
          <w:rFonts w:ascii="Times New Roman" w:hAnsi="Times New Roman" w:cs="Times New Roman"/>
          <w:bCs/>
          <w:lang w:val="vi-VN"/>
        </w:rPr>
        <w:t xml:space="preserve"> nhiệt hóa học sau</w:t>
      </w:r>
      <w:r w:rsidR="008266CF" w:rsidRPr="006D38A3">
        <w:rPr>
          <w:rFonts w:ascii="Times New Roman" w:hAnsi="Times New Roman" w:cs="Times New Roman"/>
          <w:bCs/>
        </w:rPr>
        <w:t xml:space="preserve">: </w:t>
      </w:r>
    </w:p>
    <w:p w14:paraId="07A9F384" w14:textId="027337E3" w:rsidR="00394D90" w:rsidRPr="006D38A3" w:rsidRDefault="006E0BB4" w:rsidP="006D38A3">
      <w:pPr>
        <w:tabs>
          <w:tab w:val="left" w:pos="284"/>
        </w:tabs>
        <w:spacing w:after="0" w:line="276" w:lineRule="auto"/>
        <w:ind w:right="144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94D90"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>(1)</w:t>
      </w:r>
      <w:r w:rsidR="00394D90" w:rsidRPr="006D38A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2H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(g) + O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(g) 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object w:dxaOrig="300" w:dyaOrig="220" w14:anchorId="1950354D">
          <v:shape id="_x0000_i1032" type="#_x0000_t75" style="width:14.95pt;height:11.55pt" o:ole="">
            <v:imagedata r:id="rId8" o:title=""/>
          </v:shape>
          <o:OLEObject Type="Embed" ProgID="Equation.DSMT4" ShapeID="_x0000_i1032" DrawAspect="Content" ObjectID="_1785313238" r:id="rId23"/>
        </w:objec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 2H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O</w:t>
      </w:r>
      <w:r w:rsidR="00394D9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>g)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94D90"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730" w:dyaOrig="410" w14:anchorId="423F0B86">
          <v:shape id="_x0000_i1033" type="#_x0000_t75" style="width:36.7pt;height:20.4pt" o:ole="">
            <v:imagedata r:id="rId24" o:title=""/>
          </v:shape>
          <o:OLEObject Type="Embed" ProgID="Equation.DSMT4" ShapeID="_x0000_i1033" DrawAspect="Content" ObjectID="_1785313239" r:id="rId25"/>
        </w:objec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= − 4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83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,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64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kJ.</w:t>
      </w:r>
    </w:p>
    <w:p w14:paraId="5717E48C" w14:textId="4DD2F79F" w:rsidR="00FE19C7" w:rsidRPr="006D38A3" w:rsidRDefault="006E0BB4" w:rsidP="006D38A3">
      <w:pPr>
        <w:tabs>
          <w:tab w:val="left" w:pos="284"/>
        </w:tabs>
        <w:spacing w:after="0" w:line="276" w:lineRule="auto"/>
        <w:ind w:right="144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394D90" w:rsidRPr="006D38A3">
        <w:rPr>
          <w:rFonts w:ascii="Times New Roman" w:hAnsi="Times New Roman" w:cs="Times New Roman"/>
          <w:b/>
          <w:bCs/>
          <w:color w:val="000000"/>
          <w:sz w:val="24"/>
          <w:szCs w:val="24"/>
          <w:lang w:val="vi-VN"/>
        </w:rPr>
        <w:t>(2)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2Na 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) + 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nl-NL"/>
        </w:rPr>
        <w:t>1/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O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 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g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) </w:t>
      </w:r>
      <w:r w:rsidR="00FE19C7" w:rsidRPr="006D38A3">
        <w:rPr>
          <w:rFonts w:ascii="Cambria Math" w:hAnsi="Cambria Math" w:cs="Cambria Math"/>
          <w:color w:val="000000"/>
          <w:sz w:val="24"/>
          <w:szCs w:val="24"/>
        </w:rPr>
        <w:t>⟶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a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O (</w:t>
      </w:r>
      <w:r w:rsidR="00FE19C7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)     </w:t>
      </w:r>
      <w:r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FE19C7"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nl-NL"/>
        </w:rPr>
        <w:object w:dxaOrig="730" w:dyaOrig="410" w14:anchorId="545B8C08">
          <v:shape id="_x0000_i1034" type="#_x0000_t75" style="width:36.7pt;height:20.4pt" o:ole="">
            <v:imagedata r:id="rId24" o:title=""/>
          </v:shape>
          <o:OLEObject Type="Embed" ProgID="Equation.DSMT4" ShapeID="_x0000_i1034" DrawAspect="Content" ObjectID="_1785313240" r:id="rId26"/>
        </w:object>
      </w:r>
      <w:r w:rsidR="00FE19C7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= − 418,0 kJ.</w:t>
      </w:r>
    </w:p>
    <w:p w14:paraId="3F5F107C" w14:textId="655AE9C6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 xml:space="preserve">hiệt tạo thành chuẩn của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H</w:t>
      </w:r>
      <w:r w:rsidR="00394D90"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O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>(g)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Na</w:t>
      </w:r>
      <w:r w:rsidR="00394D90"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2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O (s) lần lượt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 xml:space="preserve">là 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-483,64 </w:t>
      </w:r>
      <w:r w:rsidR="00394D90" w:rsidRPr="006D38A3">
        <w:rPr>
          <w:rFonts w:ascii="Times New Roman" w:hAnsi="Times New Roman" w:cs="Times New Roman"/>
          <w:bCs/>
          <w:sz w:val="24"/>
          <w:szCs w:val="24"/>
        </w:rPr>
        <w:t>kJ/mol</w:t>
      </w:r>
      <w:r w:rsidR="00394D9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− 418,0 kJ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/mol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3D084D46" w14:textId="5AE90F0D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94D90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Xét phản ứng (2), 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Nếu chỉ có 0,4 mol Na(</w:t>
      </w:r>
      <w:r w:rsidR="00394D90" w:rsidRPr="006D38A3">
        <w:rPr>
          <w:rFonts w:ascii="Times New Roman" w:hAnsi="Times New Roman" w:cs="Times New Roman"/>
          <w:i/>
          <w:iCs/>
          <w:color w:val="000000"/>
          <w:sz w:val="24"/>
          <w:szCs w:val="24"/>
          <w:lang w:val="nl-NL"/>
        </w:rPr>
        <w:t>s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) tham gia phản ứng ở điều kiện chuẩn thì lượng nhiệt tỏa ra là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nl-NL"/>
        </w:rPr>
        <w:t>83,6 kJ</w:t>
      </w:r>
      <w:r w:rsidR="00394D90" w:rsidRPr="006D38A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289434F" w14:textId="5437378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82EE9" w:rsidRPr="006D38A3">
        <w:rPr>
          <w:rFonts w:ascii="Times New Roman" w:hAnsi="Times New Roman" w:cs="Times New Roman"/>
          <w:sz w:val="24"/>
          <w:szCs w:val="24"/>
          <w:lang w:val="vi-VN"/>
        </w:rPr>
        <w:t>Xét phản ứng (1), nước có năng lượng lớn hơn hỗn hợp của oxygen và hydrogen.</w:t>
      </w:r>
    </w:p>
    <w:p w14:paraId="66E7EF1C" w14:textId="196509D7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67308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Sau giai đoạn khơi mào, cả hai phản ứng đều xảy ra mãnh liệt và tỏa nhiều nhiệt. </w:t>
      </w:r>
    </w:p>
    <w:p w14:paraId="320DA70E" w14:textId="33170A18" w:rsidR="008266CF" w:rsidRPr="006D38A3" w:rsidRDefault="00F248F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9. </w:t>
      </w:r>
      <w:r w:rsidR="008266CF" w:rsidRPr="006D38A3">
        <w:rPr>
          <w:rFonts w:ascii="Times New Roman" w:hAnsi="Times New Roman" w:cs="Times New Roman"/>
          <w:sz w:val="24"/>
          <w:szCs w:val="24"/>
        </w:rPr>
        <w:t>Cho sơ đồ biễn biến enthalpy của phản ứng:</w:t>
      </w:r>
      <w:r w:rsidR="00A00C3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0DF9794" w14:textId="04F77D2B" w:rsidR="008266CF" w:rsidRPr="006D38A3" w:rsidRDefault="005D072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A463EE" wp14:editId="65A84F4F">
            <wp:extent cx="5949950" cy="2127250"/>
            <wp:effectExtent l="0" t="0" r="0" b="6350"/>
            <wp:docPr id="1511049386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1D671" w14:textId="5F27CAAC" w:rsidR="005D072F" w:rsidRPr="006D38A3" w:rsidRDefault="005D072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  <w:t>Phản ứng (1)</w:t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  <w:t xml:space="preserve">  Phản ứng (2)</w:t>
      </w:r>
    </w:p>
    <w:p w14:paraId="57C378B9" w14:textId="270C2E9D" w:rsidR="00F248FF" w:rsidRPr="006D38A3" w:rsidRDefault="008266CF" w:rsidP="006D38A3">
      <w:pPr>
        <w:tabs>
          <w:tab w:val="left" w:pos="28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     </w:t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="00F248FF"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E570A0" w:rsidRPr="006D38A3">
        <w:rPr>
          <w:rFonts w:ascii="Times New Roman" w:hAnsi="Times New Roman" w:cs="Times New Roman"/>
          <w:sz w:val="24"/>
          <w:szCs w:val="24"/>
        </w:rPr>
        <w:t>Phản ứ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 và (2) đều là phản ứng cháy nên</w:t>
      </w:r>
      <w:r w:rsidR="00E570A0" w:rsidRPr="006D38A3">
        <w:rPr>
          <w:rFonts w:ascii="Times New Roman" w:hAnsi="Times New Roman" w:cs="Times New Roman"/>
          <w:sz w:val="24"/>
          <w:szCs w:val="24"/>
        </w:rPr>
        <w:t xml:space="preserve"> diễn ra thuận lợi, không cần cung cấp năng lượ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</w:p>
    <w:p w14:paraId="00FB4906" w14:textId="2DEAE2D1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>Xét</w:t>
      </w:r>
      <w:r w:rsidR="00E570A0" w:rsidRPr="006D38A3">
        <w:rPr>
          <w:rFonts w:ascii="Times New Roman" w:hAnsi="Times New Roman" w:cs="Times New Roman"/>
          <w:sz w:val="24"/>
          <w:szCs w:val="24"/>
        </w:rPr>
        <w:t xml:space="preserve"> phản ứng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  <w:r w:rsidR="00E570A0" w:rsidRPr="006D38A3">
        <w:rPr>
          <w:rFonts w:ascii="Times New Roman" w:hAnsi="Times New Roman" w:cs="Times New Roman"/>
          <w:sz w:val="24"/>
          <w:szCs w:val="24"/>
        </w:rPr>
        <w:t>, sản phẩm</w:t>
      </w:r>
      <w:r w:rsidR="005D072F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570A0" w:rsidRPr="006D38A3">
        <w:rPr>
          <w:rFonts w:ascii="Times New Roman" w:hAnsi="Times New Roman" w:cs="Times New Roman"/>
          <w:sz w:val="24"/>
          <w:szCs w:val="24"/>
        </w:rPr>
        <w:t>có mức năng lượng cao hơn chất ban đầu.</w:t>
      </w:r>
    </w:p>
    <w:p w14:paraId="07F97192" w14:textId="410F79BA" w:rsidR="005D072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D072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ương trình nhiệt hóa học của phản ứng (1) là</w:t>
      </w:r>
    </w:p>
    <w:p w14:paraId="07869754" w14:textId="35342E8F" w:rsidR="005D072F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5D072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iCs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l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iCs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l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5D072F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31CAA990" w14:textId="5DA75C09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70A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ương trình nhiệt hóa học của phản ứng</w:t>
      </w:r>
      <w:r w:rsidR="005D072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2)</w:t>
      </w:r>
      <w:r w:rsidR="00E570A0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</w:p>
    <w:p w14:paraId="338928A8" w14:textId="1F5FB1C9" w:rsidR="00E570A0" w:rsidRPr="006D38A3" w:rsidRDefault="0000000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BatangChe" w:hAnsi="Times New Roman" w:cs="Times New Roman"/>
          <w:color w:val="000000" w:themeColor="text1"/>
          <w:sz w:val="24"/>
          <w:szCs w:val="24"/>
          <w:lang w:val="vi-VN"/>
        </w:rPr>
      </w:pPr>
      <m:oMath>
        <m:sSub>
          <m:sSub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bSup>
      </m:oMath>
      <w:r w:rsidR="00E570A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 xml:space="preserve">= </w:t>
      </w:r>
      <m:oMath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H</m:t>
            </m:r>
          </m:e>
        </m:d>
        <m:r>
          <m:rPr>
            <m:sty m:val="p"/>
          </m:rPr>
          <w:rPr>
            <w:rFonts w:ascii="Cambria Math" w:eastAsia="BatangChe" w:hAnsi="Cambria Math" w:cs="Times New Roman"/>
            <w:color w:val="000000" w:themeColor="text1"/>
            <w:sz w:val="24"/>
            <w:szCs w:val="24"/>
          </w:rPr>
          <m:t>+</m:t>
        </m:r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sSubSup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- 2</m:t>
                    </m:r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w:sym w:font="Symbol" w:char="F044"/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p>
                </m:sSubSup>
                <m:d>
                  <m:dPr>
                    <m:ctrlPr>
                      <w:rPr>
                        <w:rFonts w:ascii="Cambria Math" w:eastAsia="BatangChe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C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BatangChe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-4</m:t>
                </m:r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w:sym w:font="Symbol" w:char="F044"/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f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sup>
        </m:sSubSup>
        <m:d>
          <m:dPr>
            <m:ctrl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BatangChe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BatangChe" w:hAnsi="Cambria Math" w:cs="Times New Roman"/>
                <w:color w:val="000000" w:themeColor="text1"/>
                <w:sz w:val="24"/>
                <w:szCs w:val="24"/>
              </w:rPr>
              <m:t>O</m:t>
            </m:r>
          </m:e>
        </m:d>
      </m:oMath>
      <w:r w:rsidR="00E570A0" w:rsidRPr="006D38A3">
        <w:rPr>
          <w:rFonts w:ascii="Times New Roman" w:eastAsia="BatangChe" w:hAnsi="Times New Roman" w:cs="Times New Roman"/>
          <w:color w:val="000000" w:themeColor="text1"/>
          <w:sz w:val="24"/>
          <w:szCs w:val="24"/>
        </w:rPr>
        <w:t>.</w:t>
      </w:r>
    </w:p>
    <w:p w14:paraId="2B33B7B1" w14:textId="77777777" w:rsidR="007C7322" w:rsidRPr="006D38A3" w:rsidRDefault="00F248FF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  <w:b/>
          <w:bCs/>
        </w:rPr>
        <w:t xml:space="preserve">Câu 10. </w:t>
      </w:r>
      <w:r w:rsidR="007C7322" w:rsidRPr="006D38A3">
        <w:rPr>
          <w:rFonts w:ascii="Times New Roman" w:hAnsi="Times New Roman" w:cs="Times New Roman"/>
          <w:bCs/>
        </w:rPr>
        <w:t>Cho các phản ứng dưới đây:</w:t>
      </w:r>
      <w:r w:rsidR="007C7322" w:rsidRPr="006D38A3">
        <w:rPr>
          <w:rFonts w:ascii="Times New Roman" w:hAnsi="Times New Roman" w:cs="Times New Roman"/>
        </w:rPr>
        <w:t xml:space="preserve"> </w:t>
      </w:r>
    </w:p>
    <w:p w14:paraId="7A1AC449" w14:textId="3032A721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1) CO (g) + O</w:t>
      </w:r>
      <w:r w:rsidRPr="006D38A3">
        <w:rPr>
          <w:rFonts w:ascii="Times New Roman" w:hAnsi="Times New Roman" w:cs="Times New Roman"/>
          <w:vertAlign w:val="subscript"/>
        </w:rPr>
        <w:t xml:space="preserve">2 </w:t>
      </w:r>
      <w:r w:rsidRPr="006D38A3">
        <w:rPr>
          <w:rFonts w:ascii="Times New Roman" w:hAnsi="Times New Roman" w:cs="Times New Roman"/>
        </w:rPr>
        <w:t>(g) → CO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  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F4C65FC" wp14:editId="57E96774">
            <wp:extent cx="88900" cy="190500"/>
            <wp:effectExtent l="0" t="0" r="6350" b="0"/>
            <wp:docPr id="2004013394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0F1520F" wp14:editId="00650209">
            <wp:extent cx="88900" cy="190500"/>
            <wp:effectExtent l="0" t="0" r="6350" b="0"/>
            <wp:docPr id="863709707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283 kJ </w:t>
      </w:r>
    </w:p>
    <w:p w14:paraId="6FE90D31" w14:textId="3B914B04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2) C (s) +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O (g) → CO (g) +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4E5D74E" wp14:editId="248C75D6">
            <wp:extent cx="88900" cy="190500"/>
            <wp:effectExtent l="0" t="0" r="6350" b="0"/>
            <wp:docPr id="303135764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0817440" wp14:editId="0E44943F">
            <wp:extent cx="88900" cy="190500"/>
            <wp:effectExtent l="0" t="0" r="6350" b="0"/>
            <wp:docPr id="2026998172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+ 131,25 kJ </w:t>
      </w:r>
    </w:p>
    <w:p w14:paraId="5AAC0790" w14:textId="44B79A37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3)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+ F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→ 2HF (g)   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01557579" wp14:editId="3EAB17AA">
            <wp:extent cx="88900" cy="190500"/>
            <wp:effectExtent l="0" t="0" r="6350" b="0"/>
            <wp:docPr id="92117079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6885B9B" wp14:editId="2C5E3D89">
            <wp:extent cx="88900" cy="190500"/>
            <wp:effectExtent l="0" t="0" r="6350" b="0"/>
            <wp:docPr id="1805633793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546 kJ </w:t>
      </w:r>
    </w:p>
    <w:p w14:paraId="14AAF568" w14:textId="6D44F97F" w:rsidR="007C7322" w:rsidRPr="006D38A3" w:rsidRDefault="007C7322" w:rsidP="006D38A3">
      <w:pPr>
        <w:pStyle w:val="NormalWeb"/>
        <w:tabs>
          <w:tab w:val="left" w:pos="284"/>
          <w:tab w:val="left" w:pos="360"/>
          <w:tab w:val="left" w:pos="2880"/>
          <w:tab w:val="left" w:pos="5310"/>
          <w:tab w:val="left" w:pos="7650"/>
        </w:tabs>
        <w:spacing w:before="0" w:beforeAutospacing="0" w:after="0" w:afterAutospacing="0" w:line="276" w:lineRule="auto"/>
        <w:ind w:firstLine="283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(4) 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+ Cl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 xml:space="preserve"> (g) → 2HCI (g)            </w:t>
      </w:r>
      <w:r w:rsidRPr="006D38A3">
        <w:rPr>
          <w:rFonts w:ascii="Times New Roman" w:hAnsi="Times New Roman" w:cs="Times New Roman"/>
          <w:vertAlign w:val="subscript"/>
        </w:rPr>
        <w:fldChar w:fldCharType="begin"/>
      </w:r>
      <w:r w:rsidRPr="006D38A3">
        <w:rPr>
          <w:rFonts w:ascii="Times New Roman" w:hAnsi="Times New Roman" w:cs="Times New Roman"/>
          <w:vertAlign w:val="subscript"/>
        </w:rPr>
        <w:instrText xml:space="preserve"> QUOTE </w:instrText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782F1492" wp14:editId="743340AC">
            <wp:extent cx="88900" cy="190500"/>
            <wp:effectExtent l="0" t="0" r="6350" b="0"/>
            <wp:docPr id="1385464845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instrText xml:space="preserve"> </w:instrText>
      </w:r>
      <w:r w:rsidRPr="006D38A3">
        <w:rPr>
          <w:rFonts w:ascii="Times New Roman" w:hAnsi="Times New Roman" w:cs="Times New Roman"/>
          <w:vertAlign w:val="subscript"/>
        </w:rPr>
        <w:fldChar w:fldCharType="separate"/>
      </w:r>
      <w:r w:rsidRPr="006D38A3">
        <w:rPr>
          <w:rFonts w:ascii="Times New Roman" w:hAnsi="Times New Roman" w:cs="Times New Roman"/>
          <w:noProof/>
          <w:position w:val="-9"/>
        </w:rPr>
        <w:drawing>
          <wp:inline distT="0" distB="0" distL="0" distR="0" wp14:anchorId="41350CAA" wp14:editId="79CFEC73">
            <wp:extent cx="88900" cy="190500"/>
            <wp:effectExtent l="0" t="0" r="6350" b="0"/>
            <wp:docPr id="1553192600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38A3">
        <w:rPr>
          <w:rFonts w:ascii="Times New Roman" w:hAnsi="Times New Roman" w:cs="Times New Roman"/>
          <w:vertAlign w:val="subscript"/>
        </w:rPr>
        <w:fldChar w:fldCharType="end"/>
      </w:r>
      <w:r w:rsidRPr="006D38A3">
        <w:rPr>
          <w:rFonts w:ascii="Times New Roman" w:hAnsi="Times New Roman" w:cs="Times New Roman"/>
          <w:vertAlign w:val="subscript"/>
        </w:rPr>
        <w:t>r</w:t>
      </w:r>
      <w:r w:rsidRPr="006D38A3">
        <w:rPr>
          <w:rFonts w:ascii="Times New Roman" w:hAnsi="Times New Roman" w:cs="Times New Roman"/>
        </w:rPr>
        <w:t>H</w:t>
      </w:r>
      <w:r w:rsidRPr="006D38A3">
        <w:rPr>
          <w:rFonts w:ascii="Times New Roman" w:hAnsi="Times New Roman" w:cs="Times New Roman"/>
          <w:vertAlign w:val="superscript"/>
        </w:rPr>
        <w:t>o</w:t>
      </w:r>
      <w:r w:rsidRPr="006D38A3">
        <w:rPr>
          <w:rFonts w:ascii="Times New Roman" w:hAnsi="Times New Roman" w:cs="Times New Roman"/>
          <w:vertAlign w:val="subscript"/>
        </w:rPr>
        <w:t>298</w:t>
      </w:r>
      <w:r w:rsidRPr="006D38A3">
        <w:rPr>
          <w:rFonts w:ascii="Times New Roman" w:hAnsi="Times New Roman" w:cs="Times New Roman"/>
        </w:rPr>
        <w:t xml:space="preserve">= - 184,62 kJ </w:t>
      </w:r>
    </w:p>
    <w:p w14:paraId="39C402CA" w14:textId="7D363A5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b/>
          <w:sz w:val="24"/>
          <w:szCs w:val="24"/>
        </w:rPr>
        <w:t>a.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="003A64AE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Có ba phản ứng tỏa nhiệt.</w:t>
      </w:r>
      <w:r w:rsidRPr="006D38A3">
        <w:rPr>
          <w:rFonts w:ascii="Times New Roman" w:hAnsi="Times New Roman" w:cs="Times New Roman"/>
          <w:sz w:val="24"/>
          <w:szCs w:val="24"/>
        </w:rPr>
        <w:tab/>
      </w:r>
    </w:p>
    <w:p w14:paraId="2FABCF55" w14:textId="2469D2DC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3A64AE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Trong cùng điều kiện, p</w:t>
      </w:r>
      <w:r w:rsidR="007C7322" w:rsidRPr="006D38A3">
        <w:rPr>
          <w:rFonts w:ascii="Times New Roman" w:hAnsi="Times New Roman" w:cs="Times New Roman"/>
          <w:sz w:val="24"/>
          <w:szCs w:val="24"/>
        </w:rPr>
        <w:t>hản ứng (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7C7322" w:rsidRPr="006D38A3">
        <w:rPr>
          <w:rFonts w:ascii="Times New Roman" w:hAnsi="Times New Roman" w:cs="Times New Roman"/>
          <w:sz w:val="24"/>
          <w:szCs w:val="24"/>
        </w:rPr>
        <w:t>)</w:t>
      </w:r>
      <w:r w:rsidR="007C7322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diễn ra thuận lợi nhất.</w:t>
      </w:r>
    </w:p>
    <w:p w14:paraId="6D3DC273" w14:textId="0ACB0A15" w:rsidR="00F248FF" w:rsidRPr="006D38A3" w:rsidRDefault="00F248FF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A64AE"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3A64AE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Phản ứng (3) dễ xảy ra hơn phản ứng (4).</w:t>
      </w:r>
    </w:p>
    <w:p w14:paraId="7559960F" w14:textId="2A4E7809" w:rsidR="00F248FF" w:rsidRPr="006D38A3" w:rsidRDefault="003A64A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851D426" wp14:editId="597F79E6">
                <wp:simplePos x="0" y="0"/>
                <wp:positionH relativeFrom="column">
                  <wp:posOffset>912495</wp:posOffset>
                </wp:positionH>
                <wp:positionV relativeFrom="paragraph">
                  <wp:posOffset>194945</wp:posOffset>
                </wp:positionV>
                <wp:extent cx="2810453" cy="1557658"/>
                <wp:effectExtent l="0" t="0" r="0" b="4445"/>
                <wp:wrapNone/>
                <wp:docPr id="61" name="Nhóm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0453" cy="1557658"/>
                          <a:chOff x="0" y="-50205"/>
                          <a:chExt cx="2812272" cy="1558266"/>
                        </a:xfrm>
                      </wpg:grpSpPr>
                      <wpg:grpSp>
                        <wpg:cNvPr id="1771099517" name="Group 62"/>
                        <wpg:cNvGrpSpPr/>
                        <wpg:grpSpPr>
                          <a:xfrm>
                            <a:off x="780100" y="191069"/>
                            <a:ext cx="1620000" cy="1080000"/>
                            <a:chOff x="780100" y="191069"/>
                            <a:chExt cx="1620000" cy="1080000"/>
                          </a:xfrm>
                        </wpg:grpSpPr>
                        <wps:wsp>
                          <wps:cNvPr id="849780092" name="Straight Arrow Connector 63"/>
                          <wps:cNvCnPr/>
                          <wps:spPr>
                            <a:xfrm flipV="1">
                              <a:off x="780100" y="191069"/>
                              <a:ext cx="0" cy="108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351677" name="Straight Arrow Connector 1024"/>
                          <wps:cNvCnPr/>
                          <wps:spPr>
                            <a:xfrm flipV="1">
                              <a:off x="780100" y="1269242"/>
                              <a:ext cx="1620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430536385" name="Group 1025"/>
                          <wpg:cNvGrpSpPr/>
                          <wpg:grpSpPr>
                            <a:xfrm>
                              <a:off x="786923" y="1123894"/>
                              <a:ext cx="1576097" cy="6822"/>
                              <a:chOff x="786923" y="1050878"/>
                              <a:chExt cx="1577592" cy="6822"/>
                            </a:xfrm>
                          </wpg:grpSpPr>
                          <wps:wsp>
                            <wps:cNvPr id="1898173796" name="Straight Connector 1026"/>
                            <wps:cNvCnPr/>
                            <wps:spPr>
                              <a:xfrm flipV="1">
                                <a:off x="1643897" y="1057700"/>
                                <a:ext cx="72061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7660366" name="Straight Connector 1027"/>
                            <wps:cNvCnPr/>
                            <wps:spPr>
                              <a:xfrm flipV="1">
                                <a:off x="786923" y="1050878"/>
                                <a:ext cx="86500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41142740" name="Straight Connector 1028"/>
                          <wps:cNvCnPr/>
                          <wps:spPr>
                            <a:xfrm flipV="1">
                              <a:off x="923260" y="484496"/>
                              <a:ext cx="75565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9910836" name="Straight Connector 1029"/>
                          <wps:cNvCnPr/>
                          <wps:spPr>
                            <a:xfrm flipV="1">
                              <a:off x="793748" y="484496"/>
                              <a:ext cx="14403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4668467" name="Straight Arrow Connector 1030"/>
                          <wps:cNvCnPr/>
                          <wps:spPr>
                            <a:xfrm flipH="1" flipV="1">
                              <a:off x="1666871" y="477671"/>
                              <a:ext cx="11694" cy="65304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headEnd type="stealth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15334123" name="Group 1031"/>
                        <wpg:cNvGrpSpPr/>
                        <wpg:grpSpPr>
                          <a:xfrm>
                            <a:off x="0" y="298740"/>
                            <a:ext cx="831487" cy="928223"/>
                            <a:chOff x="0" y="298740"/>
                            <a:chExt cx="831487" cy="928223"/>
                          </a:xfrm>
                        </wpg:grpSpPr>
                        <wps:wsp>
                          <wps:cNvPr id="86746077" name="Text Box 1032"/>
                          <wps:cNvSpPr txBox="1"/>
                          <wps:spPr>
                            <a:xfrm>
                              <a:off x="0" y="298740"/>
                              <a:ext cx="831118" cy="320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053615" w14:textId="77777777" w:rsidR="007C7322" w:rsidRDefault="007C7322" w:rsidP="007C7322">
                                <w:r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</w:rPr>
                                  <w:object w:dxaOrig="1020" w:dyaOrig="380" w14:anchorId="36449497">
                                    <v:shape id="_x0000_i1036" type="#_x0000_t75" style="width:50.25pt;height:19pt" o:ole="">
                                      <v:imagedata r:id="rId29" o:title=""/>
                                    </v:shape>
                                    <o:OLEObject Type="Embed" ProgID="Equation.DSMT4" ShapeID="_x0000_i1036" DrawAspect="Content" ObjectID="_1785313268" r:id="rId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563350" name="Text Box 1033"/>
                          <wps:cNvSpPr txBox="1"/>
                          <wps:spPr>
                            <a:xfrm>
                              <a:off x="369" y="866142"/>
                              <a:ext cx="831118" cy="3608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B08B9E" w14:textId="77777777" w:rsidR="007C7322" w:rsidRDefault="007C7322" w:rsidP="007C7322">
                                <w:r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</w:rPr>
                                  <w:object w:dxaOrig="1020" w:dyaOrig="380" w14:anchorId="70689F34">
                                    <v:shape id="_x0000_i1038" type="#_x0000_t75" style="width:50.25pt;height:19pt" o:ole="">
                                      <v:imagedata r:id="rId31" o:title=""/>
                                    </v:shape>
                                    <o:OLEObject Type="Embed" ProgID="Equation.DSMT4" ShapeID="_x0000_i1038" DrawAspect="Content" ObjectID="_1785313269" r:id="rId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127876" name="Group 1034"/>
                        <wpg:cNvGrpSpPr/>
                        <wpg:grpSpPr>
                          <a:xfrm>
                            <a:off x="286432" y="-50205"/>
                            <a:ext cx="2525840" cy="1558266"/>
                            <a:chOff x="286432" y="-50205"/>
                            <a:chExt cx="2525840" cy="1558266"/>
                          </a:xfrm>
                        </wpg:grpSpPr>
                        <wps:wsp>
                          <wps:cNvPr id="5169255" name="Text Box 1035"/>
                          <wps:cNvSpPr txBox="1"/>
                          <wps:spPr>
                            <a:xfrm>
                              <a:off x="1795080" y="864832"/>
                              <a:ext cx="932739" cy="2451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35EF25" w14:textId="5B26A4F7" w:rsidR="007C7322" w:rsidRPr="003A64AE" w:rsidRDefault="003A64AE" w:rsidP="007C7322">
                                <w:pPr>
                                  <w:rPr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  <w:r w:rsidR="007C7322">
                                  <w:t>O</w:t>
                                </w:r>
                                <w:r>
                                  <w:rPr>
                                    <w:vertAlign w:val="subscript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326712" name="Text Box 1036"/>
                          <wps:cNvSpPr txBox="1"/>
                          <wps:spPr>
                            <a:xfrm>
                              <a:off x="837740" y="226766"/>
                              <a:ext cx="1019165" cy="3075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C73F69" w14:textId="60C86F52" w:rsidR="007C7322" w:rsidRDefault="003A64AE" w:rsidP="007C7322">
                                <w:pPr>
                                  <w:rPr>
                                    <w:vertAlign w:val="subscript"/>
                                    <w:lang w:val="en-SG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O (g)</w:t>
                                </w:r>
                                <w:r w:rsidR="007C7322">
                                  <w:rPr>
                                    <w:lang w:val="en-SG"/>
                                  </w:rPr>
                                  <w:t xml:space="preserve"> + </w:t>
                                </w:r>
                                <w:r>
                                  <w:t>O</w:t>
                                </w:r>
                                <w:r>
                                  <w:rPr>
                                    <w:vertAlign w:val="subscript"/>
                                    <w:lang w:val="vi-VN"/>
                                  </w:rPr>
                                  <w:t>2</w:t>
                                </w:r>
                                <w:r>
                                  <w:rPr>
                                    <w:lang w:val="vi-VN"/>
                                  </w:rPr>
                                  <w:t xml:space="preserve"> (g) 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5836713" name="Text Box 1037"/>
                          <wps:cNvSpPr txBox="1"/>
                          <wps:spPr>
                            <a:xfrm>
                              <a:off x="286432" y="-50205"/>
                              <a:ext cx="1255594" cy="2451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BD00AD" w14:textId="77777777" w:rsidR="007C7322" w:rsidRDefault="007C7322" w:rsidP="007C7322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Enthalpy, kJ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3972178" name="Text Box 1038"/>
                          <wps:cNvSpPr txBox="1"/>
                          <wps:spPr>
                            <a:xfrm>
                              <a:off x="1189533" y="1248753"/>
                              <a:ext cx="1538286" cy="2593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8ADC32" w14:textId="77777777" w:rsidR="007C7322" w:rsidRDefault="007C7322" w:rsidP="007C7322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Tiến trình phản ứng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2890893" name="Text Box 1039"/>
                          <wps:cNvSpPr txBox="1"/>
                          <wps:spPr>
                            <a:xfrm>
                              <a:off x="1605627" y="552471"/>
                              <a:ext cx="1206645" cy="3538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0C67D6" w14:textId="27FED6F1" w:rsidR="007C7322" w:rsidRDefault="003A64AE" w:rsidP="007C7322">
                                <w:r w:rsidRPr="003A64AE">
                                  <w:rPr>
                                    <w:rFonts w:ascii="Times New Roman" w:eastAsia="Calibri" w:hAnsi="Times New Roman" w:cs="Times New Roman"/>
                                    <w:color w:val="000000"/>
                                    <w:position w:val="-12"/>
                                  </w:rPr>
                                  <w:object w:dxaOrig="1600" w:dyaOrig="380" w14:anchorId="4CA4603A">
                                    <v:shape id="_x0000_i1040" type="#_x0000_t75" style="width:80.15pt;height:19pt" o:ole="">
                                      <v:imagedata r:id="rId33" o:title=""/>
                                    </v:shape>
                                    <o:OLEObject Type="Embed" ProgID="Equation.DSMT4" ShapeID="_x0000_i1040" DrawAspect="Content" ObjectID="_1785313270" r:id="rId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51D426" id="Nhóm 11" o:spid="_x0000_s1026" style="position:absolute;left:0;text-align:left;margin-left:71.85pt;margin-top:15.35pt;width:221.3pt;height:122.65pt;z-index:251662336;mso-width-relative:margin;mso-height-relative:margin" coordorigin=",-502" coordsize="28122,1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">
                <v:group id="Group 62" o:spid="_x0000_s1027" style="position:absolute;left:7801;top:1910;width:16200;height:10800" coordorigin="7801,1910" coordsize="16200,1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3" o:spid="_x0000_s1028" type="#_x0000_t32" style="position:absolute;left:7801;top:1910;width:0;height:108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" strokecolor="black [3213]" strokeweight=".5pt">
                    <v:stroke endarrow="classic" endarrowwidth="narrow" joinstyle="miter"/>
                  </v:shape>
                  <v:shape id="Straight Arrow Connector 1024" o:spid="_x0000_s1029" type="#_x0000_t32" style="position:absolute;left:7801;top:12692;width:16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" strokecolor="black [3213]" strokeweight=".5pt">
                    <v:stroke endarrow="classic" endarrowwidth="narrow" joinstyle="miter"/>
                  </v:shape>
                  <v:group id="Group 1025" o:spid="_x0000_s1030" style="position:absolute;left:7869;top:11238;width:15761;height:69" coordorigin="7869,10508" coordsize="1577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">
                    <v:line id="Straight Connector 1026" o:spid="_x0000_s1031" style="position:absolute;flip:y;visibility:visible;mso-wrap-style:square" from="16438,10577" to="23645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" strokecolor="black [3213]" strokeweight="1pt">
                      <v:stroke joinstyle="miter"/>
                    </v:line>
                    <v:line id="Straight Connector 1027" o:spid="_x0000_s1032" style="position:absolute;flip:y;visibility:visible;mso-wrap-style:square" from="7869,10508" to="16519,10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" strokecolor="black [3213]" strokeweight=".5pt">
                      <v:stroke dashstyle="dash" joinstyle="miter"/>
                    </v:line>
                  </v:group>
                  <v:line id="Straight Connector 1028" o:spid="_x0000_s1033" style="position:absolute;flip:y;visibility:visible;mso-wrap-style:square" from="9232,4844" to="16789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" strokecolor="black [3213]" strokeweight="1.25pt">
                    <v:stroke joinstyle="miter"/>
                  </v:line>
                  <v:line id="Straight Connector 1029" o:spid="_x0000_s1034" style="position:absolute;flip:y;visibility:visible;mso-wrap-style:square" from="7937,4844" to="9377,4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" strokecolor="black [3213]" strokeweight=".5pt">
                    <v:stroke dashstyle="dash" joinstyle="miter"/>
                  </v:line>
                  <v:shape id="Straight Arrow Connector 1030" o:spid="_x0000_s1035" type="#_x0000_t32" style="position:absolute;left:16668;top:4776;width:117;height:65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" strokecolor="red" strokeweight="1pt">
                    <v:stroke startarrow="classic" startarrowwidth="narrow" endarrowwidth="narrow" joinstyle="miter"/>
                  </v:shape>
                </v:group>
                <v:group id="Group 1031" o:spid="_x0000_s1036" style="position:absolute;top:2987;width:8314;height:9282" coordorigin=",2987" coordsize="8314,9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32" o:spid="_x0000_s1037" type="#_x0000_t202" style="position:absolute;top:2987;width:8311;height:32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" filled="f" stroked="f" strokeweight=".5pt">
                    <v:textbox>
                      <w:txbxContent>
                        <w:p w14:paraId="00053615" w14:textId="77777777" w:rsidR="007C7322" w:rsidRDefault="007C7322" w:rsidP="007C7322">
                          <w:r>
                            <w:rPr>
                              <w:rFonts w:ascii="Times New Roman" w:eastAsia="Calibri" w:hAnsi="Times New Roman" w:cs="Times New Roman"/>
                              <w:color w:val="000000"/>
                            </w:rPr>
                            <w:object w:dxaOrig="1020" w:dyaOrig="380" w14:anchorId="36449497">
                              <v:shape id="_x0000_i1036" type="#_x0000_t75" style="width:50.25pt;height:19pt" o:ole="">
                                <v:imagedata r:id="rId29" o:title=""/>
                              </v:shape>
                              <o:OLEObject Type="Embed" ProgID="Equation.DSMT4" ShapeID="_x0000_i1036" DrawAspect="Content" ObjectID="_1785313268" r:id="rId35"/>
                            </w:object>
                          </w:r>
                        </w:p>
                      </w:txbxContent>
                    </v:textbox>
                  </v:shape>
                  <v:shape id="Text Box 1033" o:spid="_x0000_s1038" type="#_x0000_t202" style="position:absolute;left:3;top:8661;width:8311;height:36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" filled="f" stroked="f" strokeweight=".5pt">
                    <v:textbox>
                      <w:txbxContent>
                        <w:p w14:paraId="78B08B9E" w14:textId="77777777" w:rsidR="007C7322" w:rsidRDefault="007C7322" w:rsidP="007C7322">
                          <w:r>
                            <w:rPr>
                              <w:rFonts w:ascii="Times New Roman" w:eastAsia="Calibri" w:hAnsi="Times New Roman" w:cs="Times New Roman"/>
                              <w:color w:val="000000"/>
                            </w:rPr>
                            <w:object w:dxaOrig="1020" w:dyaOrig="380" w14:anchorId="70689F34">
                              <v:shape id="_x0000_i1038" type="#_x0000_t75" style="width:50.25pt;height:19pt" o:ole="">
                                <v:imagedata r:id="rId31" o:title=""/>
                              </v:shape>
                              <o:OLEObject Type="Embed" ProgID="Equation.DSMT4" ShapeID="_x0000_i1038" DrawAspect="Content" ObjectID="_1785313269" r:id="rId36"/>
                            </w:object>
                          </w:r>
                        </w:p>
                      </w:txbxContent>
                    </v:textbox>
                  </v:shape>
                </v:group>
                <v:group id="Group 1034" o:spid="_x0000_s1039" style="position:absolute;left:2864;top:-502;width:25258;height:15582" coordorigin="2864,-502" coordsize="25258,15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">
                  <v:shape id="Text Box 1035" o:spid="_x0000_s1040" type="#_x0000_t202" style="position:absolute;left:17950;top:8648;width:9328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" filled="f" stroked="f" strokeweight=".5pt">
                    <v:textbox>
                      <w:txbxContent>
                        <w:p w14:paraId="3635EF25" w14:textId="5B26A4F7" w:rsidR="007C7322" w:rsidRPr="003A64AE" w:rsidRDefault="003A64AE" w:rsidP="007C7322">
                          <w:pPr>
                            <w:rPr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  <w:r w:rsidR="007C7322">
                            <w:t>O</w:t>
                          </w:r>
                          <w:r>
                            <w:rPr>
                              <w:vertAlign w:val="subscript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36" o:spid="_x0000_s1041" type="#_x0000_t202" style="position:absolute;left:8377;top:2267;width:10192;height:3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" filled="f" stroked="f" strokeweight=".5pt">
                    <v:textbox>
                      <w:txbxContent>
                        <w:p w14:paraId="5AC73F69" w14:textId="60C86F52" w:rsidR="007C7322" w:rsidRDefault="003A64AE" w:rsidP="007C7322">
                          <w:pPr>
                            <w:rPr>
                              <w:vertAlign w:val="subscript"/>
                              <w:lang w:val="en-SG"/>
                            </w:rPr>
                          </w:pPr>
                          <w:r>
                            <w:rPr>
                              <w:lang w:val="vi-VN"/>
                            </w:rPr>
                            <w:t>CO (g)</w:t>
                          </w:r>
                          <w:r w:rsidR="007C7322">
                            <w:rPr>
                              <w:lang w:val="en-SG"/>
                            </w:rPr>
                            <w:t xml:space="preserve"> + </w:t>
                          </w:r>
                          <w:r>
                            <w:t>O</w:t>
                          </w:r>
                          <w:r>
                            <w:rPr>
                              <w:vertAlign w:val="subscript"/>
                              <w:lang w:val="vi-VN"/>
                            </w:rPr>
                            <w:t>2</w:t>
                          </w:r>
                          <w:r>
                            <w:rPr>
                              <w:lang w:val="vi-VN"/>
                            </w:rPr>
                            <w:t xml:space="preserve"> (g) </w:t>
                          </w:r>
                        </w:p>
                      </w:txbxContent>
                    </v:textbox>
                  </v:shape>
                  <v:shape id="Text Box 1037" o:spid="_x0000_s1042" type="#_x0000_t202" style="position:absolute;left:2864;top:-502;width:12556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" filled="f" stroked="f" strokeweight=".5pt">
                    <v:textbox>
                      <w:txbxContent>
                        <w:p w14:paraId="14BD00AD" w14:textId="77777777" w:rsidR="007C7322" w:rsidRDefault="007C7322" w:rsidP="007C7322">
                          <w:pPr>
                            <w:rPr>
                              <w:vertAlign w:val="superscript"/>
                            </w:rPr>
                          </w:pPr>
                          <w:r>
                            <w:t>Enthalpy, kJ</w:t>
                          </w:r>
                        </w:p>
                      </w:txbxContent>
                    </v:textbox>
                  </v:shape>
                  <v:shape id="Text Box 1038" o:spid="_x0000_s1043" type="#_x0000_t202" style="position:absolute;left:11895;top:12487;width:15383;height:2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" filled="f" stroked="f" strokeweight=".5pt">
                    <v:textbox>
                      <w:txbxContent>
                        <w:p w14:paraId="088ADC32" w14:textId="77777777" w:rsidR="007C7322" w:rsidRDefault="007C7322" w:rsidP="007C7322">
                          <w:pPr>
                            <w:rPr>
                              <w:vertAlign w:val="superscript"/>
                            </w:rPr>
                          </w:pPr>
                          <w:r>
                            <w:t>Tiến trình phản ứng</w:t>
                          </w:r>
                        </w:p>
                      </w:txbxContent>
                    </v:textbox>
                  </v:shape>
                  <v:shape id="Text Box 1039" o:spid="_x0000_s1044" type="#_x0000_t202" style="position:absolute;left:16056;top:5524;width:12066;height:35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" filled="f" stroked="f" strokeweight=".5pt">
                    <v:textbox>
                      <w:txbxContent>
                        <w:p w14:paraId="590C67D6" w14:textId="27FED6F1" w:rsidR="007C7322" w:rsidRDefault="003A64AE" w:rsidP="007C7322">
                          <w:r w:rsidRPr="003A64AE">
                            <w:rPr>
                              <w:rFonts w:ascii="Times New Roman" w:eastAsia="Calibri" w:hAnsi="Times New Roman" w:cs="Times New Roman"/>
                              <w:color w:val="000000"/>
                              <w:position w:val="-12"/>
                            </w:rPr>
                            <w:object w:dxaOrig="1600" w:dyaOrig="380" w14:anchorId="4CA4603A">
                              <v:shape id="_x0000_i1040" type="#_x0000_t75" style="width:80.15pt;height:19pt" o:ole="">
                                <v:imagedata r:id="rId33" o:title=""/>
                              </v:shape>
                              <o:OLEObject Type="Embed" ProgID="Equation.DSMT4" ShapeID="_x0000_i1040" DrawAspect="Content" ObjectID="_1785313270" r:id="rId3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248FF" w:rsidRPr="006D38A3">
        <w:rPr>
          <w:rFonts w:ascii="Times New Roman" w:hAnsi="Times New Roman" w:cs="Times New Roman"/>
          <w:sz w:val="24"/>
          <w:szCs w:val="24"/>
        </w:rPr>
        <w:tab/>
      </w:r>
      <w:r w:rsidR="00F248FF" w:rsidRPr="006D38A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D38A3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6D38A3">
        <w:rPr>
          <w:rFonts w:ascii="Times New Roman" w:hAnsi="Times New Roman" w:cs="Times New Roman"/>
          <w:sz w:val="24"/>
          <w:szCs w:val="24"/>
        </w:rPr>
        <w:t>ơ đồ biễn biến enthalpy của phản ứng</w:t>
      </w:r>
      <w:r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 (1) là</w:t>
      </w:r>
    </w:p>
    <w:p w14:paraId="14FED1C5" w14:textId="3A4F20DC" w:rsidR="001C45A3" w:rsidRPr="006D38A3" w:rsidRDefault="001C45A3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CDA278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E2C333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5BD5E33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E5E1B6F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BD8220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C136038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17D20B" w14:textId="77777777" w:rsidR="007C7322" w:rsidRPr="006D38A3" w:rsidRDefault="007C732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75D630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310BBFE6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B515B1F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C16E983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811036A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CEA6DA4" w14:textId="77777777" w:rsidR="00223016" w:rsidRPr="006D38A3" w:rsidRDefault="00223016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2DAE7979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00F75AB" w14:textId="77777777" w:rsidR="009721DC" w:rsidRPr="006D38A3" w:rsidRDefault="009721DC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586386C6" w14:textId="77777777" w:rsidR="007C4E83" w:rsidRPr="006D38A3" w:rsidRDefault="007C4E83" w:rsidP="006D38A3">
      <w:pPr>
        <w:spacing w:line="276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br w:type="page"/>
      </w:r>
    </w:p>
    <w:p w14:paraId="160D01F1" w14:textId="6E694AB2" w:rsidR="00760A0B" w:rsidRPr="006D38A3" w:rsidRDefault="00F248FF" w:rsidP="006D38A3">
      <w:pPr>
        <w:tabs>
          <w:tab w:val="left" w:pos="28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10</w:t>
      </w:r>
      <w:r w:rsidR="0086279A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  <w:r w:rsidR="00760A0B" w:rsidRPr="006D38A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Thí sinh trả lời từ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="00760A0B" w:rsidRPr="006D38A3">
        <w:rPr>
          <w:rFonts w:ascii="Times New Roman" w:hAnsi="Times New Roman" w:cs="Times New Roman"/>
          <w:sz w:val="24"/>
          <w:szCs w:val="24"/>
        </w:rPr>
        <w:t xml:space="preserve"> đến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760A0B" w:rsidRPr="006D38A3">
        <w:rPr>
          <w:rFonts w:ascii="Times New Roman" w:hAnsi="Times New Roman" w:cs="Times New Roman"/>
          <w:b/>
          <w:bCs/>
          <w:sz w:val="24"/>
          <w:szCs w:val="24"/>
          <w:lang w:val="vi-VN"/>
        </w:rPr>
        <w:t>10</w:t>
      </w:r>
      <w:r w:rsidR="00760A0B" w:rsidRPr="006D38A3">
        <w:rPr>
          <w:rFonts w:ascii="Times New Roman" w:hAnsi="Times New Roman" w:cs="Times New Roman"/>
          <w:sz w:val="24"/>
          <w:szCs w:val="24"/>
        </w:rPr>
        <w:t>.</w:t>
      </w:r>
    </w:p>
    <w:p w14:paraId="0B1A7D7F" w14:textId="77777777" w:rsidR="00760A0B" w:rsidRPr="006D38A3" w:rsidRDefault="0086279A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bookmarkStart w:id="3" w:name="_Hlk155730533"/>
      <w:r w:rsidR="00760A0B" w:rsidRPr="006D38A3">
        <w:rPr>
          <w:rFonts w:ascii="Times New Roman" w:eastAsia="Times New Roman" w:hAnsi="Times New Roman" w:cs="Times New Roman"/>
          <w:sz w:val="24"/>
          <w:szCs w:val="24"/>
        </w:rPr>
        <w:t>Cho giá trị trung bình của các năng lượng liên kết ở điều kiện chuẩn: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92"/>
        <w:gridCol w:w="1390"/>
        <w:gridCol w:w="1390"/>
        <w:gridCol w:w="1422"/>
      </w:tblGrid>
      <w:tr w:rsidR="00760A0B" w:rsidRPr="006D38A3" w14:paraId="72E1F42E" w14:textId="77777777" w:rsidTr="00760A0B">
        <w:trPr>
          <w:trHeight w:val="298"/>
          <w:jc w:val="center"/>
        </w:trPr>
        <w:tc>
          <w:tcPr>
            <w:tcW w:w="20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124D23DE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465AE00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–H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3BD1123D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–C</w:t>
            </w:r>
          </w:p>
        </w:tc>
        <w:tc>
          <w:tcPr>
            <w:tcW w:w="14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EB578A3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C=C</w:t>
            </w:r>
          </w:p>
        </w:tc>
      </w:tr>
      <w:tr w:rsidR="00760A0B" w:rsidRPr="006D38A3" w14:paraId="02753054" w14:textId="77777777" w:rsidTr="00760A0B">
        <w:trPr>
          <w:trHeight w:val="298"/>
          <w:jc w:val="center"/>
        </w:trPr>
        <w:tc>
          <w:tcPr>
            <w:tcW w:w="20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1618949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 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5DCAA08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D73E00E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4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1674955" w14:textId="77777777" w:rsidR="00760A0B" w:rsidRPr="006D38A3" w:rsidRDefault="00760A0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612</w:t>
            </w:r>
          </w:p>
        </w:tc>
      </w:tr>
    </w:tbl>
    <w:p w14:paraId="64CBAFF3" w14:textId="2D97CB04" w:rsidR="00760A0B" w:rsidRPr="006D38A3" w:rsidRDefault="00760A0B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eastAsia="Times New Roman" w:hAnsi="Times New Roman" w:cs="Times New Roman"/>
          <w:sz w:val="24"/>
          <w:szCs w:val="24"/>
        </w:rPr>
        <w:t>Biến thiên enthalpy của phản ứng: C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8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 → C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 + C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6D38A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6D38A3">
        <w:rPr>
          <w:rFonts w:ascii="Times New Roman" w:eastAsia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eastAsia="Times New Roman" w:hAnsi="Times New Roman" w:cs="Times New Roman"/>
          <w:sz w:val="24"/>
          <w:szCs w:val="24"/>
        </w:rPr>
        <w:t xml:space="preserve"> có giá trị 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nhiêu 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</w:rPr>
        <w:t>kJ</w:t>
      </w:r>
      <w:r w:rsidR="009721DC" w:rsidRPr="006D38A3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  <w:bookmarkEnd w:id="3"/>
    </w:p>
    <w:p w14:paraId="14655B61" w14:textId="77777777" w:rsidR="00210126" w:rsidRPr="006D38A3" w:rsidRDefault="0086279A" w:rsidP="006D38A3">
      <w:pPr>
        <w:tabs>
          <w:tab w:val="right" w:leader="dot" w:pos="8931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210126" w:rsidRPr="006D38A3">
        <w:rPr>
          <w:rFonts w:ascii="Times New Roman" w:hAnsi="Times New Roman" w:cs="Times New Roman"/>
          <w:sz w:val="24"/>
          <w:szCs w:val="24"/>
        </w:rPr>
        <w:t>Biết CH</w:t>
      </w:r>
      <w:r w:rsidR="00210126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0126" w:rsidRPr="006D38A3">
        <w:rPr>
          <w:rFonts w:ascii="Times New Roman" w:hAnsi="Times New Roman" w:cs="Times New Roman"/>
          <w:sz w:val="24"/>
          <w:szCs w:val="24"/>
        </w:rPr>
        <w:t>COCH</w:t>
      </w:r>
      <w:r w:rsidR="00210126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0126" w:rsidRPr="006D38A3">
        <w:rPr>
          <w:rFonts w:ascii="Times New Roman" w:hAnsi="Times New Roman" w:cs="Times New Roman"/>
          <w:sz w:val="24"/>
          <w:szCs w:val="24"/>
        </w:rPr>
        <w:t xml:space="preserve"> có công thức cấu tạo</w:t>
      </w:r>
    </w:p>
    <w:p w14:paraId="0F6F4DF7" w14:textId="77777777" w:rsidR="00210126" w:rsidRPr="006D38A3" w:rsidRDefault="00210126" w:rsidP="006D38A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sz w:val="24"/>
          <w:szCs w:val="24"/>
        </w:rPr>
        <w:object w:dxaOrig="1970" w:dyaOrig="1320" w14:anchorId="29C0D4F2">
          <v:shape id="Object 1581" o:spid="_x0000_i1041" type="#_x0000_t75" style="width:98.5pt;height:65.2pt;mso-position-horizontal-relative:page;mso-position-vertical-relative:page" o:ole="">
            <v:imagedata r:id="rId38" o:title=""/>
          </v:shape>
          <o:OLEObject Type="Embed" ProgID="ChemWindow.Document" ShapeID="Object 1581" DrawAspect="Content" ObjectID="_1785313241" r:id="rId39"/>
        </w:object>
      </w:r>
    </w:p>
    <w:p w14:paraId="3C0EB946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Phản ứng đốt cháy acetone (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):</w:t>
      </w:r>
    </w:p>
    <w:p w14:paraId="1BE68348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                                       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(g)  + 4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(g) </w:t>
      </w:r>
      <w:r w:rsidRPr="006D38A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30" w14:anchorId="65B60EDF">
          <v:shape id="_x0000_i1042" type="#_x0000_t75" style="width:31.25pt;height:16.3pt;mso-position-horizontal-relative:page;mso-position-vertical-relative:page" o:ole="">
            <v:imagedata r:id="rId40" o:title=""/>
          </v:shape>
          <o:OLEObject Type="Embed" ProgID="Equation.DSMT4" ShapeID="_x0000_i1042" DrawAspect="Content" ObjectID="_1785313242" r:id="rId41"/>
        </w:object>
      </w:r>
      <w:r w:rsidRPr="006D38A3">
        <w:rPr>
          <w:rFonts w:ascii="Times New Roman" w:hAnsi="Times New Roman" w:cs="Times New Roman"/>
          <w:sz w:val="24"/>
          <w:szCs w:val="24"/>
        </w:rPr>
        <w:t>3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+ 3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75471441" w14:textId="77777777" w:rsidR="00210126" w:rsidRPr="006D38A3" w:rsidRDefault="00210126" w:rsidP="006D38A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ừ số liệu năng lượng liên kết: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3"/>
        <w:gridCol w:w="1714"/>
        <w:gridCol w:w="1714"/>
        <w:gridCol w:w="1714"/>
        <w:gridCol w:w="1714"/>
        <w:gridCol w:w="1609"/>
      </w:tblGrid>
      <w:tr w:rsidR="00210126" w:rsidRPr="006D38A3" w14:paraId="7C3ABEFC" w14:textId="77777777" w:rsidTr="00210126"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0FD2C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D48B1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– C 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A819F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– H 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0B8A00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= O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A08A6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C = O 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AC2A9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O – H </w:t>
            </w:r>
          </w:p>
        </w:tc>
      </w:tr>
      <w:tr w:rsidR="00210126" w:rsidRPr="006D38A3" w14:paraId="1FCE842D" w14:textId="77777777" w:rsidTr="00210126"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DB178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kJ/mol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E4666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F8FFE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3F46A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94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46AFC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732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935B8" w14:textId="77777777" w:rsidR="00210126" w:rsidRPr="006D38A3" w:rsidRDefault="00210126" w:rsidP="006D38A3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59</w:t>
            </w:r>
          </w:p>
        </w:tc>
      </w:tr>
    </w:tbl>
    <w:p w14:paraId="6CF71AE6" w14:textId="5FBFAE9C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ính 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lượng nhiệt tỏa ra khi đốt cháy 2,9 gam </w:t>
      </w:r>
      <w:r w:rsidRPr="006D38A3">
        <w:rPr>
          <w:rFonts w:ascii="Times New Roman" w:hAnsi="Times New Roman" w:cs="Times New Roman"/>
          <w:sz w:val="24"/>
          <w:szCs w:val="24"/>
        </w:rPr>
        <w:t>acetone.</w:t>
      </w:r>
    </w:p>
    <w:p w14:paraId="75DA497A" w14:textId="39B84335" w:rsidR="00760A0B" w:rsidRPr="006D38A3" w:rsidRDefault="0086279A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bookmarkStart w:id="4" w:name="_Hlk155726566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760A0B" w:rsidRPr="006D38A3">
        <w:rPr>
          <w:rFonts w:ascii="Times New Roman" w:hAnsi="Times New Roman" w:cs="Times New Roman"/>
          <w:sz w:val="24"/>
          <w:szCs w:val="24"/>
        </w:rPr>
        <w:t>Dựa vào phương trình nhiệt hóa học của phản ứng sau:</w:t>
      </w:r>
    </w:p>
    <w:p w14:paraId="5241BBD7" w14:textId="77777777" w:rsidR="00760A0B" w:rsidRPr="006D38A3" w:rsidRDefault="00760A0B" w:rsidP="006D38A3">
      <w:pPr>
        <w:tabs>
          <w:tab w:val="left" w:pos="284"/>
          <w:tab w:val="left" w:pos="2618"/>
          <w:tab w:val="left" w:pos="4970"/>
          <w:tab w:val="left" w:pos="7293"/>
        </w:tabs>
        <w:spacing w:after="0" w:line="276" w:lineRule="auto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>→</w:t>
      </w:r>
      <w:r w:rsidRPr="006D38A3">
        <w:rPr>
          <w:rFonts w:ascii="Times New Roman" w:hAnsi="Times New Roman" w:cs="Times New Roman"/>
          <w:sz w:val="24"/>
          <w:szCs w:val="24"/>
        </w:rPr>
        <w:t xml:space="preserve"> CO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+ </w:t>
      </w:r>
      <w:r w:rsidRPr="006D38A3">
        <w:rPr>
          <w:rFonts w:ascii="Times New Roman" w:eastAsia="Times New Roman" w:hAnsi="Times New Roman" w:cs="Times New Roman"/>
          <w:position w:val="-24"/>
          <w:sz w:val="24"/>
          <w:szCs w:val="24"/>
          <w:lang w:val="en-SG"/>
        </w:rPr>
        <w:object w:dxaOrig="240" w:dyaOrig="640" w14:anchorId="7E8545CA">
          <v:shape id="_x0000_i1043" type="#_x0000_t75" style="width:12.25pt;height:31.9pt" o:ole="">
            <v:imagedata r:id="rId42" o:title=""/>
          </v:shape>
          <o:OLEObject Type="Embed" ProgID="Equation.DSMT4" ShapeID="_x0000_i1043" DrawAspect="Content" ObjectID="_1785313243" r:id="rId43"/>
        </w:object>
      </w:r>
      <w:r w:rsidRPr="006D38A3">
        <w:rPr>
          <w:rFonts w:ascii="Times New Roman" w:hAnsi="Times New Roman" w:cs="Times New Roman"/>
          <w:sz w:val="24"/>
          <w:szCs w:val="24"/>
        </w:rPr>
        <w:t>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 </w:t>
      </w: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980" w:dyaOrig="410" w14:anchorId="59D346D9">
          <v:shape id="_x0000_i1044" type="#_x0000_t75" style="width:48.9pt;height:20.4pt" o:ole="">
            <v:imagedata r:id="rId44" o:title=""/>
          </v:shape>
          <o:OLEObject Type="Embed" ProgID="Equation.DSMT4" ShapeID="_x0000_i1044" DrawAspect="Content" ObjectID="_1785313244" r:id="rId45"/>
        </w:objec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</w:rPr>
        <w:t>280 kJ</w:t>
      </w:r>
    </w:p>
    <w:p w14:paraId="3ECFFDF3" w14:textId="2BB40BE0" w:rsidR="00760A0B" w:rsidRPr="006D38A3" w:rsidRDefault="00760A0B" w:rsidP="006D38A3">
      <w:pPr>
        <w:tabs>
          <w:tab w:val="left" w:pos="284"/>
          <w:tab w:val="left" w:pos="2618"/>
          <w:tab w:val="left" w:pos="4970"/>
          <w:tab w:val="left" w:pos="7293"/>
        </w:tabs>
        <w:spacing w:after="0" w:line="276" w:lineRule="auto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790" w:dyaOrig="410" w14:anchorId="1951E566">
          <v:shape id="_x0000_i1045" type="#_x0000_t75" style="width:39.4pt;height:20.4pt" o:ole="">
            <v:imagedata r:id="rId46" o:title=""/>
          </v:shape>
          <o:OLEObject Type="Embed" ProgID="Equation.DSMT4" ShapeID="_x0000_i1045" DrawAspect="Content" ObjectID="_1785313245" r:id="rId47"/>
        </w:object>
      </w:r>
      <w:r w:rsidRPr="006D38A3">
        <w:rPr>
          <w:rFonts w:ascii="Times New Roman" w:hAnsi="Times New Roman" w:cs="Times New Roman"/>
          <w:sz w:val="24"/>
          <w:szCs w:val="24"/>
        </w:rPr>
        <w:t>của phản ứng 2CO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→ </w:t>
      </w:r>
      <w:r w:rsidRPr="006D38A3">
        <w:rPr>
          <w:rFonts w:ascii="Times New Roman" w:hAnsi="Times New Roman" w:cs="Times New Roman"/>
          <w:sz w:val="24"/>
          <w:szCs w:val="24"/>
        </w:rPr>
        <w:t>2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là </w:t>
      </w:r>
      <w:r w:rsidR="009721DC" w:rsidRPr="006D38A3">
        <w:rPr>
          <w:rFonts w:ascii="Times New Roman" w:hAnsi="Times New Roman" w:cs="Times New Roman"/>
          <w:sz w:val="24"/>
          <w:szCs w:val="24"/>
          <w:lang w:val="vi-VN"/>
        </w:rPr>
        <w:t>bao nhiêu</w:t>
      </w:r>
      <w:r w:rsidR="00240876">
        <w:rPr>
          <w:rFonts w:ascii="Times New Roman" w:hAnsi="Times New Roman" w:cs="Times New Roman"/>
          <w:sz w:val="24"/>
          <w:szCs w:val="24"/>
          <w:lang w:val="vi-VN"/>
        </w:rPr>
        <w:t xml:space="preserve"> kJ</w:t>
      </w:r>
      <w:r w:rsidR="009721DC" w:rsidRPr="006D38A3">
        <w:rPr>
          <w:rFonts w:ascii="Times New Roman" w:hAnsi="Times New Roman" w:cs="Times New Roman"/>
          <w:sz w:val="24"/>
          <w:szCs w:val="24"/>
          <w:lang w:val="vi-VN"/>
        </w:rPr>
        <w:t>?</w:t>
      </w:r>
    </w:p>
    <w:bookmarkEnd w:id="4"/>
    <w:p w14:paraId="6E563FF8" w14:textId="77777777" w:rsidR="004D13FA" w:rsidRPr="006D38A3" w:rsidRDefault="0086279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4D13FA" w:rsidRPr="006D38A3">
        <w:rPr>
          <w:rFonts w:ascii="Times New Roman" w:hAnsi="Times New Roman" w:cs="Times New Roman"/>
          <w:sz w:val="24"/>
          <w:szCs w:val="24"/>
        </w:rPr>
        <w:t xml:space="preserve">Ở điều kiện chuẩn, nhiệt lượng tỏa ra của phản ứng sau là 1035,88 </w:t>
      </w:r>
      <w:r w:rsidR="004D13FA" w:rsidRPr="006D38A3">
        <w:rPr>
          <w:rFonts w:ascii="Times New Roman" w:hAnsi="Times New Roman" w:cs="Times New Roman"/>
          <w:sz w:val="24"/>
          <w:szCs w:val="24"/>
          <w:bdr w:val="none" w:sz="0" w:space="0" w:color="auto" w:frame="1"/>
        </w:rPr>
        <w:t>kJ</w:t>
      </w:r>
    </w:p>
    <w:p w14:paraId="7DE0FA09" w14:textId="77777777" w:rsidR="004D13FA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sz w:val="24"/>
          <w:szCs w:val="24"/>
        </w:rPr>
        <w:tab/>
        <w:t>2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S(g) +  3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→ 2S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  +  2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5FF5B2CA" w14:textId="69D2BABB" w:rsidR="00DF1A83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ính  </w:t>
      </w:r>
      <w:r w:rsidRPr="006D38A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10" w14:anchorId="6B1E64C5">
          <v:shape id="_x0000_i1046" type="#_x0000_t75" style="width:42.1pt;height:20.4pt" o:ole="">
            <v:imagedata r:id="rId12" o:title=""/>
          </v:shape>
          <o:OLEObject Type="Embed" ProgID="Equation.DSMT4" ShapeID="_x0000_i1046" DrawAspect="Content" ObjectID="_1785313246" r:id="rId48"/>
        </w:object>
      </w:r>
      <w:r w:rsidRPr="006D38A3">
        <w:rPr>
          <w:rFonts w:ascii="Times New Roman" w:hAnsi="Times New Roman" w:cs="Times New Roman"/>
          <w:sz w:val="24"/>
          <w:szCs w:val="24"/>
        </w:rPr>
        <w:t>của 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S</w:t>
      </w:r>
      <w:r w:rsidR="00DF1A83" w:rsidRPr="006D38A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DF1A83" w:rsidRPr="006D38A3">
        <w:rPr>
          <w:rFonts w:ascii="Times New Roman" w:hAnsi="Times New Roman" w:cs="Times New Roman"/>
          <w:i/>
          <w:iCs/>
          <w:sz w:val="24"/>
          <w:szCs w:val="24"/>
          <w:lang w:val="vi-VN"/>
        </w:rPr>
        <w:t>(kết quả làm tròn đến hàng phần mười)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3AE52FAB" w14:textId="5E2581E9" w:rsidR="004D13FA" w:rsidRPr="006D38A3" w:rsidRDefault="004D13FA" w:rsidP="006D38A3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o biết:</w:t>
      </w:r>
    </w:p>
    <w:tbl>
      <w:tblPr>
        <w:tblW w:w="0" w:type="auto"/>
        <w:tblInd w:w="167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70"/>
        <w:gridCol w:w="1390"/>
        <w:gridCol w:w="1390"/>
        <w:gridCol w:w="1390"/>
      </w:tblGrid>
      <w:tr w:rsidR="004D13FA" w:rsidRPr="006D38A3" w14:paraId="51AF8A27" w14:textId="77777777" w:rsidTr="004D13FA"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05628B77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08D0DA0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2E509236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(g)   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405E859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(g)</w:t>
            </w:r>
          </w:p>
        </w:tc>
      </w:tr>
      <w:tr w:rsidR="004D13FA" w:rsidRPr="006D38A3" w14:paraId="12D53F4A" w14:textId="77777777" w:rsidTr="004D13FA">
        <w:tc>
          <w:tcPr>
            <w:tcW w:w="25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653E29E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       </w:t>
            </w:r>
            <w:r w:rsidRPr="006D38A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40" w:dyaOrig="410" w14:anchorId="080CCE62">
                <v:shape id="_x0000_i1047" type="#_x0000_t75" style="width:42.1pt;height:20.4pt" o:ole="">
                  <v:imagedata r:id="rId12" o:title=""/>
                </v:shape>
                <o:OLEObject Type="Embed" ProgID="Equation.DSMT4" ShapeID="_x0000_i1047" DrawAspect="Content" ObjectID="_1785313247" r:id="rId49"/>
              </w:objec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 xml:space="preserve"> (kJ/mol)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6B29A92D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384C2520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296,8</w:t>
            </w:r>
          </w:p>
        </w:tc>
        <w:tc>
          <w:tcPr>
            <w:tcW w:w="13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14:paraId="5C39072D" w14:textId="77777777" w:rsidR="004D13FA" w:rsidRPr="006D38A3" w:rsidRDefault="004D13FA" w:rsidP="006D38A3">
            <w:pPr>
              <w:tabs>
                <w:tab w:val="left" w:pos="284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241,8</w:t>
            </w:r>
          </w:p>
        </w:tc>
      </w:tr>
    </w:tbl>
    <w:p w14:paraId="105B4A65" w14:textId="0F719ED9" w:rsidR="005D4FEB" w:rsidRPr="006D38A3" w:rsidRDefault="0086279A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both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  <w:b/>
          <w:bCs/>
        </w:rPr>
        <w:t xml:space="preserve">Câu 5. </w:t>
      </w:r>
      <w:r w:rsidR="005D4FEB" w:rsidRPr="006D38A3">
        <w:rPr>
          <w:rFonts w:ascii="Times New Roman" w:hAnsi="Times New Roman" w:cs="Times New Roman"/>
        </w:rPr>
        <w:t>Phản ứng tổng hợp ammonia:</w:t>
      </w:r>
    </w:p>
    <w:p w14:paraId="1941CBA7" w14:textId="77777777" w:rsidR="005D4FEB" w:rsidRPr="006D38A3" w:rsidRDefault="005D4FEB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center"/>
        <w:rPr>
          <w:rFonts w:ascii="Times New Roman" w:hAnsi="Times New Roman" w:cs="Times New Roman"/>
        </w:rPr>
      </w:pPr>
      <w:r w:rsidRPr="006D38A3">
        <w:rPr>
          <w:rFonts w:ascii="Times New Roman" w:hAnsi="Times New Roman" w:cs="Times New Roman"/>
        </w:rPr>
        <w:t>N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 (g) + 3H</w:t>
      </w:r>
      <w:r w:rsidRPr="006D38A3">
        <w:rPr>
          <w:rFonts w:ascii="Times New Roman" w:hAnsi="Times New Roman" w:cs="Times New Roman"/>
          <w:vertAlign w:val="subscript"/>
        </w:rPr>
        <w:t>2</w:t>
      </w:r>
      <w:r w:rsidRPr="006D38A3">
        <w:rPr>
          <w:rFonts w:ascii="Times New Roman" w:hAnsi="Times New Roman" w:cs="Times New Roman"/>
        </w:rPr>
        <w:t> (g) → 2NH</w:t>
      </w:r>
      <w:r w:rsidRPr="006D38A3">
        <w:rPr>
          <w:rFonts w:ascii="Times New Roman" w:hAnsi="Times New Roman" w:cs="Times New Roman"/>
          <w:vertAlign w:val="subscript"/>
        </w:rPr>
        <w:t>3</w:t>
      </w:r>
      <w:r w:rsidRPr="006D38A3">
        <w:rPr>
          <w:rFonts w:ascii="Times New Roman" w:hAnsi="Times New Roman" w:cs="Times New Roman"/>
        </w:rPr>
        <w:t xml:space="preserve"> (g) </w:t>
      </w:r>
      <w:r w:rsidRPr="006D38A3">
        <w:rPr>
          <w:rFonts w:ascii="Times New Roman" w:hAnsi="Times New Roman" w:cs="Times New Roman"/>
        </w:rPr>
        <w:tab/>
      </w:r>
      <w:r w:rsidRPr="006D38A3">
        <w:rPr>
          <w:rFonts w:ascii="Times New Roman" w:eastAsia="Times New Roman" w:hAnsi="Times New Roman" w:cs="Times New Roman"/>
          <w:position w:val="-12"/>
        </w:rPr>
        <w:object w:dxaOrig="740" w:dyaOrig="440" w14:anchorId="4D9CB868">
          <v:shape id="_x0000_i1048" type="#_x0000_t75" style="width:36.7pt;height:21.75pt" o:ole="">
            <v:imagedata r:id="rId50" o:title=""/>
          </v:shape>
          <o:OLEObject Type="Embed" ProgID="Equation.DSMT4" ShapeID="_x0000_i1048" DrawAspect="Content" ObjectID="_1785313248" r:id="rId51"/>
        </w:object>
      </w:r>
      <w:r w:rsidRPr="006D38A3">
        <w:rPr>
          <w:rFonts w:ascii="Times New Roman" w:hAnsi="Times New Roman" w:cs="Times New Roman"/>
        </w:rPr>
        <w:t>= -92 kJ.</w:t>
      </w:r>
    </w:p>
    <w:p w14:paraId="0C2E79AC" w14:textId="2BB9587B" w:rsidR="005D4FEB" w:rsidRPr="00240876" w:rsidRDefault="005D4FEB" w:rsidP="006D38A3">
      <w:pPr>
        <w:pStyle w:val="NormalWeb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276" w:lineRule="auto"/>
        <w:ind w:left="360" w:hanging="360"/>
        <w:jc w:val="both"/>
        <w:rPr>
          <w:rFonts w:ascii="Times New Roman" w:hAnsi="Times New Roman" w:cs="Times New Roman"/>
          <w:lang w:val="vi-VN"/>
        </w:rPr>
      </w:pPr>
      <w:r w:rsidRPr="006D38A3">
        <w:rPr>
          <w:rFonts w:ascii="Times New Roman" w:hAnsi="Times New Roman" w:cs="Times New Roman"/>
        </w:rPr>
        <w:tab/>
        <w:t xml:space="preserve">Biết năng lượng liên kết (kJ/mol) của N ≡ N và H - H lần lượt là 946 và 436. Năng lượng liên kết của N – H trong ammonia </w:t>
      </w:r>
      <w:r w:rsidR="00240876">
        <w:rPr>
          <w:rFonts w:ascii="Times New Roman" w:hAnsi="Times New Roman" w:cs="Times New Roman"/>
          <w:lang w:val="vi-VN"/>
        </w:rPr>
        <w:t>có giá trị bao nhiêu kJ/mol?</w:t>
      </w:r>
    </w:p>
    <w:p w14:paraId="24073CB7" w14:textId="5549E129" w:rsidR="00A00C3F" w:rsidRPr="006D38A3" w:rsidRDefault="0086279A" w:rsidP="006D38A3">
      <w:pPr>
        <w:tabs>
          <w:tab w:val="left" w:pos="284"/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00C3F"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>Một mẫu khí gas X chứa hỗn hợp propane và butane.</w:t>
      </w:r>
    </w:p>
    <w:p w14:paraId="44B0F28D" w14:textId="77777777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các phản ứng: </w:t>
      </w:r>
      <w:r w:rsidRPr="006D38A3">
        <w:rPr>
          <w:rFonts w:ascii="Times New Roman" w:eastAsiaTheme="minorEastAsia" w:hAnsi="Times New Roman" w:cs="Times New Roman"/>
          <w:position w:val="-12"/>
          <w:sz w:val="24"/>
          <w:szCs w:val="24"/>
          <w:lang w:val="vi-VN" w:eastAsia="zh-CN"/>
        </w:rPr>
        <w:object w:dxaOrig="5840" w:dyaOrig="380" w14:anchorId="0C49AB62">
          <v:shape id="_x0000_i1049" type="#_x0000_t75" style="width:291.4pt;height:19pt" o:ole="">
            <v:imagedata r:id="rId52" o:title=""/>
          </v:shape>
          <o:OLEObject Type="Embed" ProgID="Equation.DSMT4" ShapeID="_x0000_i1049" DrawAspect="Content" ObjectID="_1785313249" r:id="rId53"/>
        </w:object>
      </w:r>
    </w:p>
    <w:p w14:paraId="5355E7CC" w14:textId="77777777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  </w:t>
      </w:r>
      <w:r w:rsidRPr="006D38A3">
        <w:rPr>
          <w:rFonts w:ascii="Times New Roman" w:eastAsiaTheme="minorEastAsia" w:hAnsi="Times New Roman" w:cs="Times New Roman"/>
          <w:position w:val="-24"/>
          <w:sz w:val="24"/>
          <w:szCs w:val="24"/>
          <w:lang w:val="vi-VN" w:eastAsia="zh-CN"/>
        </w:rPr>
        <w:object w:dxaOrig="6080" w:dyaOrig="620" w14:anchorId="01408A53">
          <v:shape id="_x0000_i1050" type="#_x0000_t75" style="width:304.3pt;height:31.25pt" o:ole="">
            <v:imagedata r:id="rId54" o:title=""/>
          </v:shape>
          <o:OLEObject Type="Embed" ProgID="Equation.DSMT4" ShapeID="_x0000_i1050" DrawAspect="Content" ObjectID="_1785313250" r:id="rId55"/>
        </w:object>
      </w:r>
    </w:p>
    <w:p w14:paraId="21AA53BB" w14:textId="1B874653" w:rsidR="00A00C3F" w:rsidRPr="006D38A3" w:rsidRDefault="00A00C3F" w:rsidP="006D38A3">
      <w:pPr>
        <w:tabs>
          <w:tab w:val="left" w:pos="284"/>
          <w:tab w:val="left" w:pos="2835"/>
          <w:tab w:val="left" w:pos="5400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color w:val="000000"/>
          <w:sz w:val="24"/>
          <w:szCs w:val="24"/>
        </w:rPr>
        <w:t>Đốt cháy hoàn toàn 12 gam mẫu khí gas X tỏa ra nhiệt lượng 597,6 kJ. Xác định số mol của butane trong X.</w:t>
      </w:r>
    </w:p>
    <w:p w14:paraId="4AA0DDE5" w14:textId="77777777" w:rsidR="00A00C3F" w:rsidRPr="006D38A3" w:rsidRDefault="00F248FF" w:rsidP="006D38A3">
      <w:pPr>
        <w:pStyle w:val="BodyText"/>
        <w:tabs>
          <w:tab w:val="left" w:pos="284"/>
          <w:tab w:val="left" w:pos="654"/>
        </w:tabs>
        <w:spacing w:after="0" w:line="276" w:lineRule="auto"/>
        <w:jc w:val="both"/>
        <w:rPr>
          <w:szCs w:val="24"/>
          <w:lang w:val="vi-VN"/>
        </w:rPr>
      </w:pPr>
      <w:r w:rsidRPr="006D38A3">
        <w:rPr>
          <w:b/>
          <w:bCs/>
          <w:szCs w:val="24"/>
        </w:rPr>
        <w:t xml:space="preserve">Câu 7. </w:t>
      </w:r>
      <w:r w:rsidR="00A00C3F" w:rsidRPr="006D38A3">
        <w:rPr>
          <w:color w:val="000000"/>
          <w:szCs w:val="24"/>
          <w:lang w:val="vi-VN" w:eastAsia="vi-VN" w:bidi="vi-VN"/>
        </w:rPr>
        <w:t>Cho các phản ứng:</w:t>
      </w:r>
    </w:p>
    <w:p w14:paraId="186D8963" w14:textId="03CB3E7D" w:rsidR="00A00C3F" w:rsidRPr="006D38A3" w:rsidRDefault="00A00C3F" w:rsidP="006D38A3">
      <w:pPr>
        <w:pStyle w:val="BodyText"/>
        <w:tabs>
          <w:tab w:val="left" w:pos="284"/>
          <w:tab w:val="left" w:pos="4529"/>
        </w:tabs>
        <w:spacing w:after="0" w:line="276" w:lineRule="auto"/>
        <w:jc w:val="both"/>
        <w:rPr>
          <w:szCs w:val="24"/>
        </w:rPr>
      </w:pPr>
      <w:r w:rsidRPr="006D38A3">
        <w:rPr>
          <w:color w:val="000000"/>
          <w:szCs w:val="24"/>
          <w:lang w:val="vi-VN" w:eastAsia="vi-VN" w:bidi="vi-VN"/>
        </w:rPr>
        <w:t>CaCO</w:t>
      </w:r>
      <w:r w:rsidRPr="006D38A3">
        <w:rPr>
          <w:color w:val="000000"/>
          <w:szCs w:val="24"/>
          <w:vertAlign w:val="subscript"/>
          <w:lang w:val="vi-VN" w:eastAsia="vi-VN" w:bidi="vi-VN"/>
        </w:rPr>
        <w:t>3</w:t>
      </w:r>
      <w:r w:rsidRPr="006D38A3">
        <w:rPr>
          <w:color w:val="000000"/>
          <w:szCs w:val="24"/>
          <w:lang w:val="vi-VN" w:eastAsia="vi-VN" w:bidi="vi-VN"/>
        </w:rPr>
        <w:t xml:space="preserve">(s) </w:t>
      </w:r>
      <w:r w:rsidRPr="006D38A3">
        <w:rPr>
          <w:noProof/>
          <w:position w:val="-6"/>
          <w:szCs w:val="24"/>
        </w:rPr>
        <w:object w:dxaOrig="740" w:dyaOrig="380" w14:anchorId="678C2537">
          <v:shape id="_x0000_i1051" type="#_x0000_t75" style="width:36.7pt;height:19pt" o:ole="">
            <v:imagedata r:id="rId56" o:title=""/>
          </v:shape>
          <o:OLEObject Type="Embed" ProgID="Equation.DSMT4" ShapeID="_x0000_i1051" DrawAspect="Content" ObjectID="_1785313251" r:id="rId57"/>
        </w:object>
      </w:r>
      <w:r w:rsidRPr="006D38A3">
        <w:rPr>
          <w:noProof/>
          <w:szCs w:val="24"/>
        </w:rPr>
        <w:t xml:space="preserve"> </w:t>
      </w:r>
      <w:r w:rsidRPr="006D38A3">
        <w:rPr>
          <w:color w:val="000000"/>
          <w:szCs w:val="24"/>
          <w:lang w:val="vi-VN" w:eastAsia="vi-VN" w:bidi="vi-VN"/>
        </w:rPr>
        <w:t>CaO(s) + C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>(g)</w:t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position w:val="-12"/>
          <w:szCs w:val="24"/>
        </w:rPr>
        <w:object w:dxaOrig="730" w:dyaOrig="410" w14:anchorId="067C96E9">
          <v:shape id="_x0000_i1052" type="#_x0000_t75" style="width:36.7pt;height:20.4pt" o:ole="">
            <v:imagedata r:id="rId58" o:title=""/>
          </v:shape>
          <o:OLEObject Type="Embed" ProgID="Equation.DSMT4" ShapeID="_x0000_i1052" DrawAspect="Content" ObjectID="_1785313252" r:id="rId59"/>
        </w:object>
      </w:r>
      <w:r w:rsidRPr="006D38A3">
        <w:rPr>
          <w:color w:val="000000"/>
          <w:szCs w:val="24"/>
          <w:lang w:bidi="en-US"/>
        </w:rPr>
        <w:t xml:space="preserve">= </w:t>
      </w:r>
      <w:r w:rsidRPr="006D38A3">
        <w:rPr>
          <w:color w:val="000000"/>
          <w:szCs w:val="24"/>
          <w:lang w:val="vi-VN" w:eastAsia="vi-VN" w:bidi="vi-VN"/>
        </w:rPr>
        <w:t xml:space="preserve">+ 178,49 </w:t>
      </w:r>
      <w:r w:rsidRPr="006D38A3">
        <w:rPr>
          <w:color w:val="000000"/>
          <w:szCs w:val="24"/>
          <w:lang w:bidi="en-US"/>
        </w:rPr>
        <w:t>kJ</w:t>
      </w:r>
    </w:p>
    <w:p w14:paraId="3D3C63B9" w14:textId="77777777" w:rsidR="00A00C3F" w:rsidRPr="006D38A3" w:rsidRDefault="00A00C3F" w:rsidP="006D38A3">
      <w:pPr>
        <w:pStyle w:val="BodyText"/>
        <w:tabs>
          <w:tab w:val="left" w:pos="284"/>
        </w:tabs>
        <w:spacing w:after="0" w:line="276" w:lineRule="auto"/>
        <w:jc w:val="both"/>
        <w:rPr>
          <w:szCs w:val="24"/>
        </w:rPr>
      </w:pPr>
      <w:r w:rsidRPr="006D38A3">
        <w:rPr>
          <w:color w:val="000000"/>
          <w:szCs w:val="24"/>
          <w:lang w:val="vi-VN" w:eastAsia="vi-VN" w:bidi="vi-VN"/>
        </w:rPr>
        <w:t>C(graphite, s) + 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 xml:space="preserve">(g) </w:t>
      </w:r>
      <w:r w:rsidRPr="006D38A3">
        <w:rPr>
          <w:noProof/>
          <w:position w:val="-6"/>
          <w:szCs w:val="24"/>
        </w:rPr>
        <w:object w:dxaOrig="740" w:dyaOrig="380" w14:anchorId="74B619A5">
          <v:shape id="_x0000_i1053" type="#_x0000_t75" style="width:36.7pt;height:19pt" o:ole="">
            <v:imagedata r:id="rId56" o:title=""/>
          </v:shape>
          <o:OLEObject Type="Embed" ProgID="Equation.DSMT4" ShapeID="_x0000_i1053" DrawAspect="Content" ObjectID="_1785313253" r:id="rId60"/>
        </w:object>
      </w:r>
      <w:r w:rsidRPr="006D38A3">
        <w:rPr>
          <w:color w:val="000000"/>
          <w:szCs w:val="24"/>
          <w:lang w:val="vi-VN" w:eastAsia="vi-VN" w:bidi="vi-VN"/>
        </w:rPr>
        <w:t xml:space="preserve"> CO</w:t>
      </w:r>
      <w:r w:rsidRPr="006D38A3">
        <w:rPr>
          <w:color w:val="000000"/>
          <w:szCs w:val="24"/>
          <w:vertAlign w:val="subscript"/>
          <w:lang w:val="vi-VN" w:eastAsia="vi-VN" w:bidi="vi-VN"/>
        </w:rPr>
        <w:t>2</w:t>
      </w:r>
      <w:r w:rsidRPr="006D38A3">
        <w:rPr>
          <w:color w:val="000000"/>
          <w:szCs w:val="24"/>
          <w:lang w:val="vi-VN" w:eastAsia="vi-VN" w:bidi="vi-VN"/>
        </w:rPr>
        <w:t>(g)</w:t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color w:val="000000"/>
          <w:szCs w:val="24"/>
          <w:lang w:val="vi-VN" w:eastAsia="vi-VN" w:bidi="vi-VN"/>
        </w:rPr>
        <w:tab/>
      </w:r>
      <w:r w:rsidRPr="006D38A3">
        <w:rPr>
          <w:position w:val="-12"/>
          <w:szCs w:val="24"/>
        </w:rPr>
        <w:object w:dxaOrig="730" w:dyaOrig="410" w14:anchorId="0902C734">
          <v:shape id="_x0000_i1054" type="#_x0000_t75" style="width:36.7pt;height:20.4pt" o:ole="">
            <v:imagedata r:id="rId58" o:title=""/>
          </v:shape>
          <o:OLEObject Type="Embed" ProgID="Equation.DSMT4" ShapeID="_x0000_i1054" DrawAspect="Content" ObjectID="_1785313254" r:id="rId61"/>
        </w:object>
      </w:r>
      <w:r w:rsidRPr="006D38A3">
        <w:rPr>
          <w:color w:val="000000"/>
          <w:szCs w:val="24"/>
          <w:vertAlign w:val="superscript"/>
          <w:lang w:val="vi-VN" w:eastAsia="vi-VN" w:bidi="vi-VN"/>
        </w:rPr>
        <w:t>=</w:t>
      </w:r>
      <w:r w:rsidRPr="006D38A3">
        <w:rPr>
          <w:color w:val="000000"/>
          <w:szCs w:val="24"/>
          <w:lang w:val="vi-VN" w:eastAsia="vi-VN" w:bidi="vi-VN"/>
        </w:rPr>
        <w:t xml:space="preserve"> -393,51 </w:t>
      </w:r>
      <w:r w:rsidRPr="006D38A3">
        <w:rPr>
          <w:color w:val="000000"/>
          <w:szCs w:val="24"/>
          <w:lang w:bidi="en-US"/>
        </w:rPr>
        <w:t>kJ</w:t>
      </w:r>
    </w:p>
    <w:p w14:paraId="0184098D" w14:textId="3C316E02" w:rsidR="00A00C3F" w:rsidRPr="006D38A3" w:rsidRDefault="00240876" w:rsidP="006D38A3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>
        <w:rPr>
          <w:color w:val="000000"/>
          <w:szCs w:val="24"/>
          <w:lang w:val="vi-VN" w:eastAsia="vi-VN" w:bidi="vi-VN"/>
        </w:rPr>
        <w:t>Tính k</w:t>
      </w:r>
      <w:r w:rsidR="00A00C3F" w:rsidRPr="006D38A3">
        <w:rPr>
          <w:color w:val="000000"/>
          <w:szCs w:val="24"/>
          <w:lang w:val="vi-VN" w:eastAsia="vi-VN" w:bidi="vi-VN"/>
        </w:rPr>
        <w:t xml:space="preserve">hối lượng </w:t>
      </w:r>
      <w:r w:rsidR="00A00C3F" w:rsidRPr="006D38A3">
        <w:rPr>
          <w:color w:val="000000"/>
          <w:szCs w:val="24"/>
          <w:lang w:bidi="en-US"/>
        </w:rPr>
        <w:t>graphite</w:t>
      </w:r>
      <w:r>
        <w:rPr>
          <w:color w:val="000000"/>
          <w:szCs w:val="24"/>
          <w:lang w:val="vi-VN" w:bidi="en-US"/>
        </w:rPr>
        <w:t xml:space="preserve"> (gam)</w:t>
      </w:r>
      <w:r w:rsidR="00A00C3F" w:rsidRPr="006D38A3">
        <w:rPr>
          <w:color w:val="000000"/>
          <w:szCs w:val="24"/>
          <w:lang w:bidi="en-US"/>
        </w:rPr>
        <w:t xml:space="preserve"> </w:t>
      </w:r>
      <w:r w:rsidR="00A00C3F" w:rsidRPr="006D38A3">
        <w:rPr>
          <w:color w:val="000000"/>
          <w:szCs w:val="24"/>
          <w:lang w:val="vi-VN" w:eastAsia="vi-VN" w:bidi="vi-VN"/>
        </w:rPr>
        <w:t>cần dùng khi đốt cháy hoàn toàn đủ tạo lượng nhiệt cho quá trình nhiệt phân hoàn toàn 0,</w:t>
      </w:r>
      <w:r w:rsidR="00A00C3F" w:rsidRPr="006D38A3">
        <w:rPr>
          <w:color w:val="000000"/>
          <w:szCs w:val="24"/>
          <w:lang w:eastAsia="vi-VN" w:bidi="vi-VN"/>
        </w:rPr>
        <w:t>2</w:t>
      </w:r>
      <w:r w:rsidR="00A00C3F" w:rsidRPr="006D38A3">
        <w:rPr>
          <w:color w:val="000000"/>
          <w:szCs w:val="24"/>
          <w:lang w:val="vi-VN" w:eastAsia="vi-VN" w:bidi="vi-VN"/>
        </w:rPr>
        <w:t xml:space="preserve"> mol CaCO</w:t>
      </w:r>
      <w:r w:rsidR="00A00C3F" w:rsidRPr="006D38A3">
        <w:rPr>
          <w:color w:val="000000"/>
          <w:szCs w:val="24"/>
          <w:vertAlign w:val="subscript"/>
          <w:lang w:val="vi-VN" w:eastAsia="vi-VN" w:bidi="vi-VN"/>
        </w:rPr>
        <w:t>3</w:t>
      </w:r>
      <w:r w:rsidR="00A00C3F" w:rsidRPr="006D38A3">
        <w:rPr>
          <w:color w:val="000000"/>
          <w:szCs w:val="24"/>
          <w:lang w:val="vi-VN" w:eastAsia="vi-VN" w:bidi="vi-VN"/>
        </w:rPr>
        <w:t>. Giả thiết hiệu suất các quá trình đều là 100%.</w:t>
      </w:r>
      <w:r w:rsidR="005D4FEB" w:rsidRPr="006D38A3">
        <w:rPr>
          <w:color w:val="000000"/>
          <w:szCs w:val="24"/>
          <w:lang w:val="vi-VN" w:eastAsia="vi-VN" w:bidi="vi-VN"/>
        </w:rPr>
        <w:t xml:space="preserve"> </w:t>
      </w:r>
      <w:r w:rsidR="005D4FEB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p w14:paraId="26A6FD8A" w14:textId="77777777" w:rsidR="003828FA" w:rsidRPr="006D38A3" w:rsidRDefault="007B70FA" w:rsidP="006D38A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 wp14:anchorId="0E6548DE" wp14:editId="7717FD9C">
            <wp:simplePos x="0" y="0"/>
            <wp:positionH relativeFrom="column">
              <wp:posOffset>5461718</wp:posOffset>
            </wp:positionH>
            <wp:positionV relativeFrom="paragraph">
              <wp:posOffset>55</wp:posOffset>
            </wp:positionV>
            <wp:extent cx="1435100" cy="1435100"/>
            <wp:effectExtent l="0" t="0" r="0" b="0"/>
            <wp:wrapTight wrapText="bothSides">
              <wp:wrapPolygon edited="0">
                <wp:start x="7168" y="0"/>
                <wp:lineTo x="6021" y="4588"/>
                <wp:lineTo x="5161" y="5735"/>
                <wp:lineTo x="4874" y="19211"/>
                <wp:lineTo x="7742" y="21218"/>
                <wp:lineTo x="8888" y="21218"/>
                <wp:lineTo x="12329" y="21218"/>
                <wp:lineTo x="13476" y="21218"/>
                <wp:lineTo x="16343" y="19211"/>
                <wp:lineTo x="16057" y="6021"/>
                <wp:lineTo x="15196" y="4588"/>
                <wp:lineTo x="14050" y="0"/>
                <wp:lineTo x="7168" y="0"/>
              </wp:wrapPolygon>
            </wp:wrapTight>
            <wp:docPr id="1405589412" name="Hình ảnh 1" descr="Gas PetroVietNam 12kg Đỏ - gasviet.vn G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 descr="Gas PetroVietNam 12kg Đỏ - gasviet.vn Gas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35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48FF"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3828FA" w:rsidRPr="006D38A3">
        <w:rPr>
          <w:rFonts w:ascii="Times New Roman" w:hAnsi="Times New Roman" w:cs="Times New Roman"/>
          <w:sz w:val="24"/>
          <w:szCs w:val="24"/>
        </w:rPr>
        <w:t>Bình “ga” sử dụng trong một hộ gia đình có chứa 12 kg khí hóa lỏng (LPG) gồm propan (C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28FA" w:rsidRPr="006D38A3">
        <w:rPr>
          <w:rFonts w:ascii="Times New Roman" w:hAnsi="Times New Roman" w:cs="Times New Roman"/>
          <w:sz w:val="24"/>
          <w:szCs w:val="24"/>
        </w:rPr>
        <w:t>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3828FA" w:rsidRPr="006D38A3">
        <w:rPr>
          <w:rFonts w:ascii="Times New Roman" w:hAnsi="Times New Roman" w:cs="Times New Roman"/>
          <w:sz w:val="24"/>
          <w:szCs w:val="24"/>
        </w:rPr>
        <w:t>) và butan (C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828FA" w:rsidRPr="006D38A3">
        <w:rPr>
          <w:rFonts w:ascii="Times New Roman" w:hAnsi="Times New Roman" w:cs="Times New Roman"/>
          <w:sz w:val="24"/>
          <w:szCs w:val="24"/>
        </w:rPr>
        <w:t>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3828FA" w:rsidRPr="006D38A3">
        <w:rPr>
          <w:rFonts w:ascii="Times New Roman" w:hAnsi="Times New Roman" w:cs="Times New Roman"/>
          <w:sz w:val="24"/>
          <w:szCs w:val="24"/>
        </w:rPr>
        <w:t>) với tỉ lệ mol tương ứng là 2 : 3. Khi được đốt cháy hoàn toàn, 1 mol propan tỏa ra lượng nhiệt là 2220 kJ và 1 mol butan tỏa ra lượng nhiệt là 2850 kJ (sản phẩm gồm H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28FA" w:rsidRPr="006D38A3">
        <w:rPr>
          <w:rFonts w:ascii="Times New Roman" w:hAnsi="Times New Roman" w:cs="Times New Roman"/>
          <w:sz w:val="24"/>
          <w:szCs w:val="24"/>
        </w:rPr>
        <w:t>O ở trạng thái lỏng và khí CO</w:t>
      </w:r>
      <w:r w:rsidR="003828FA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28FA" w:rsidRPr="006D38A3">
        <w:rPr>
          <w:rFonts w:ascii="Times New Roman" w:hAnsi="Times New Roman" w:cs="Times New Roman"/>
          <w:sz w:val="24"/>
          <w:szCs w:val="24"/>
        </w:rPr>
        <w:t xml:space="preserve">). Trung bình, lượng nhiệt tiêu thụ từ' đốt khí “ga” của hộ gia đình Y là 10.000 kJ/ngày và hiệu suất sử dụng nhiệt là 67,3%. </w:t>
      </w:r>
    </w:p>
    <w:p w14:paraId="772408B1" w14:textId="77777777" w:rsidR="00A76985" w:rsidRPr="006D38A3" w:rsidRDefault="003828FA" w:rsidP="00A76985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 w:rsidRPr="006D38A3">
        <w:rPr>
          <w:szCs w:val="24"/>
        </w:rPr>
        <w:t>Sau bao nhiêu ngày hộ gia đình sẽ sử dụng hết bình ga trên?</w:t>
      </w:r>
      <w:r w:rsidR="00A76985">
        <w:rPr>
          <w:lang w:val="vi-VN"/>
        </w:rPr>
        <w:t xml:space="preserve"> </w:t>
      </w:r>
      <w:r w:rsidR="00A76985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p w14:paraId="73A88D93" w14:textId="77777777" w:rsidR="001563F6" w:rsidRPr="006D38A3" w:rsidRDefault="00F248FF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5" w:name="_Hlk155719889"/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1563F6" w:rsidRPr="006D38A3">
        <w:rPr>
          <w:rFonts w:ascii="Times New Roman" w:hAnsi="Times New Roman" w:cs="Times New Roman"/>
          <w:sz w:val="24"/>
          <w:szCs w:val="24"/>
        </w:rPr>
        <w:t xml:space="preserve">Một hộ gia đình mua than đá làm nhiên liệu đun nấu và trung bình mỗi ngày dùng hết 1,60 kg </w:t>
      </w:r>
    </w:p>
    <w:p w14:paraId="244C43FA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than. Giả thiết loại than đá trên chứa 90% carbon về khối lượng, còn lại là các tạp chất trơ.  </w:t>
      </w:r>
    </w:p>
    <w:p w14:paraId="1CD8A62A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o phản ứng: C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s)</w:t>
      </w:r>
      <w:r w:rsidRPr="006D38A3">
        <w:rPr>
          <w:rFonts w:ascii="Times New Roman" w:hAnsi="Times New Roman" w:cs="Times New Roman"/>
          <w:sz w:val="24"/>
          <w:szCs w:val="24"/>
        </w:rPr>
        <w:t xml:space="preserve">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→ 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i/>
          <w:iCs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ab/>
      </w:r>
      <w:r w:rsidRPr="006D38A3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1E851CA4">
          <v:shape id="_x0000_i1055" type="#_x0000_t75" style="width:101.2pt;height:19pt" o:ole="">
            <v:imagedata r:id="rId63" o:title=""/>
          </v:shape>
          <o:OLEObject Type="Embed" ProgID="Equation.DSMT4" ShapeID="_x0000_i1055" DrawAspect="Content" ObjectID="_1785313255" r:id="rId64"/>
        </w:object>
      </w:r>
    </w:p>
    <w:p w14:paraId="3E6B52A7" w14:textId="77777777" w:rsidR="001563F6" w:rsidRPr="006D38A3" w:rsidRDefault="001563F6" w:rsidP="006D38A3">
      <w:pPr>
        <w:widowControl w:val="0"/>
        <w:tabs>
          <w:tab w:val="left" w:pos="284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Nhiệt lượng cung cấp cho hộ gia đình từ quá trình đốt than trong một ngày tương đương bao nhiêu số điện? </w:t>
      </w:r>
    </w:p>
    <w:p w14:paraId="38074F8B" w14:textId="77777777" w:rsidR="00A76985" w:rsidRPr="006D38A3" w:rsidRDefault="001563F6" w:rsidP="00A76985">
      <w:pPr>
        <w:pStyle w:val="BodyText"/>
        <w:widowControl w:val="0"/>
        <w:tabs>
          <w:tab w:val="left" w:pos="284"/>
          <w:tab w:val="left" w:pos="827"/>
        </w:tabs>
        <w:spacing w:after="0" w:line="276" w:lineRule="auto"/>
        <w:jc w:val="both"/>
        <w:rPr>
          <w:szCs w:val="24"/>
        </w:rPr>
      </w:pPr>
      <w:r w:rsidRPr="006D38A3">
        <w:rPr>
          <w:szCs w:val="24"/>
        </w:rPr>
        <w:t>Biết rằng 1 số điện = 1 kWh = 3600 kJ. Nguyên tử khối của carbon là 12.</w:t>
      </w:r>
      <w:r w:rsidR="00A76985">
        <w:rPr>
          <w:szCs w:val="24"/>
          <w:lang w:val="vi-VN"/>
        </w:rPr>
        <w:t xml:space="preserve"> </w:t>
      </w:r>
      <w:r w:rsidR="00A76985" w:rsidRPr="006D38A3">
        <w:rPr>
          <w:i/>
          <w:iCs/>
          <w:color w:val="000000"/>
          <w:szCs w:val="24"/>
          <w:lang w:val="vi-VN" w:eastAsia="vi-VN" w:bidi="vi-VN"/>
        </w:rPr>
        <w:t>(kết quả làm tròn đến hàng đơn vị)</w:t>
      </w:r>
    </w:p>
    <w:bookmarkEnd w:id="5"/>
    <w:p w14:paraId="36636F82" w14:textId="77777777" w:rsidR="00DF1A83" w:rsidRPr="006D38A3" w:rsidRDefault="00F248FF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DF1A83" w:rsidRPr="006D38A3">
        <w:rPr>
          <w:rFonts w:ascii="Times New Roman" w:hAnsi="Times New Roman" w:cs="Times New Roman"/>
          <w:sz w:val="24"/>
          <w:szCs w:val="24"/>
        </w:rPr>
        <w:t>Cho phản ứng đốt cháy butane sau: C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1A83" w:rsidRPr="006D38A3">
        <w:rPr>
          <w:rFonts w:ascii="Times New Roman" w:hAnsi="Times New Roman" w:cs="Times New Roman"/>
          <w:sz w:val="24"/>
          <w:szCs w:val="24"/>
        </w:rPr>
        <w:t>H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DF1A83" w:rsidRPr="006D38A3">
        <w:rPr>
          <w:rFonts w:ascii="Times New Roman" w:hAnsi="Times New Roman" w:cs="Times New Roman"/>
          <w:sz w:val="24"/>
          <w:szCs w:val="24"/>
        </w:rPr>
        <w:t>(g) + O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>(g) → CO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>(g) + H</w:t>
      </w:r>
      <w:r w:rsidR="00DF1A83"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1A83" w:rsidRPr="006D38A3">
        <w:rPr>
          <w:rFonts w:ascii="Times New Roman" w:hAnsi="Times New Roman" w:cs="Times New Roman"/>
          <w:sz w:val="24"/>
          <w:szCs w:val="24"/>
        </w:rPr>
        <w:t xml:space="preserve">O(g) </w:t>
      </w:r>
    </w:p>
    <w:p w14:paraId="1FB9982F" w14:textId="77777777" w:rsidR="00DF1A83" w:rsidRPr="006D38A3" w:rsidRDefault="00DF1A83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Biết năng lượng liên kết trong các hợp chất cho trong bảng sau:</w:t>
      </w:r>
    </w:p>
    <w:tbl>
      <w:tblPr>
        <w:tblW w:w="9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60"/>
        <w:gridCol w:w="1560"/>
        <w:gridCol w:w="1560"/>
        <w:gridCol w:w="1560"/>
        <w:gridCol w:w="1560"/>
        <w:gridCol w:w="1560"/>
      </w:tblGrid>
      <w:tr w:rsidR="00DF1A83" w:rsidRPr="006D38A3" w14:paraId="578D021A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E10014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70D5E67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Phân tử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6EB60F3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(kJ/mol)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F30159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B87A09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Phân tử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D28212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(kJ/mol)</w:t>
            </w:r>
          </w:p>
        </w:tc>
      </w:tr>
      <w:tr w:rsidR="00DF1A83" w:rsidRPr="006D38A3" w14:paraId="70672229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79681F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- C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4052831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4E3A783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46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C9DF98B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= 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37B4919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BB02ACF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799</w:t>
            </w:r>
          </w:p>
        </w:tc>
      </w:tr>
      <w:tr w:rsidR="00DF1A83" w:rsidRPr="006D38A3" w14:paraId="212FC7DF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F966C5D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 – H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8C8142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EBA43B4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18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AC4564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– H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92F1F22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FCA5BC7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67</w:t>
            </w:r>
          </w:p>
        </w:tc>
      </w:tr>
      <w:tr w:rsidR="00DF1A83" w:rsidRPr="006D38A3" w14:paraId="2902DA20" w14:textId="77777777" w:rsidTr="00DF1A83"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113830A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 = O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496E5FC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C01B5BC" w14:textId="77777777" w:rsidR="00DF1A83" w:rsidRPr="006D38A3" w:rsidRDefault="00DF1A83" w:rsidP="006D38A3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495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8A5C82F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AFD9994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DF988D3" w14:textId="77777777" w:rsidR="00DF1A83" w:rsidRPr="006D38A3" w:rsidRDefault="00DF1A83" w:rsidP="006D38A3"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14:paraId="2AF8725C" w14:textId="7789AAFF" w:rsidR="00F248FF" w:rsidRPr="006D38A3" w:rsidRDefault="00DF1A83" w:rsidP="006D38A3">
      <w:pPr>
        <w:tabs>
          <w:tab w:val="left" w:pos="284"/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kern w:val="0"/>
          <w:sz w:val="24"/>
          <w:szCs w:val="24"/>
          <w14:ligatures w14:val="none"/>
        </w:rPr>
        <w:t>Một bình gas chứa 10 kg butane có thể đun sôi bao nhiêu ấm nước? (Giả thiết mỗi ấm nước chứa 2 L nước ở 25 °C, nhiệt dung của nước là 4,2 J/g.K, có 45% nhiệt đốt cháy butane bị thất thoát ra ngoài môi trường).</w:t>
      </w:r>
    </w:p>
    <w:p w14:paraId="65CBEE53" w14:textId="7A707193" w:rsidR="00223016" w:rsidRPr="006D38A3" w:rsidRDefault="00223016" w:rsidP="006D38A3">
      <w:pPr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6D38A3">
        <w:rPr>
          <w:rFonts w:ascii="Times New Roman" w:hAnsi="Times New Roman" w:cs="Times New Roman"/>
          <w:i/>
          <w:sz w:val="24"/>
          <w:szCs w:val="24"/>
        </w:rPr>
        <w:br w:type="page"/>
      </w:r>
    </w:p>
    <w:p w14:paraId="46C1FCC7" w14:textId="77777777" w:rsidR="00DC5220" w:rsidRPr="006D38A3" w:rsidRDefault="00DC5220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6" w:name="_Hlk155728285"/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="00F248FF"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6D38A3" w14:paraId="55F025F1" w14:textId="77777777" w:rsidTr="00CC1C2E">
        <w:tc>
          <w:tcPr>
            <w:tcW w:w="959" w:type="dxa"/>
          </w:tcPr>
          <w:p w14:paraId="3FAE958C" w14:textId="11615889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6D38A3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04AF5F64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4B45A662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56EB318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41B0DE9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182ED62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0FD7F9E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57DB5D9A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57706A4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78DE6E9C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6057D77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6D38A3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0846456B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5B88A0F9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24F2EFB7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CC1C2E" w:rsidRPr="006D38A3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0AE1DF55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16E30B63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CC1C2E" w:rsidRPr="006D38A3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164181F8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0588847E" w:rsidR="00CC1C2E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6A23C28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614F7E0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8E9F70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10FDEB7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316C6AE1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783DEABF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274D0425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C403D69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D8DB3B9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5780D264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00348884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7ECB3D5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30CEFB0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7A65EE4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617CD6DC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4FE6D130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0D4B8F2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284DE0C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5521EB16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4EB566F2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114492C5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</w:tr>
      <w:tr w:rsidR="00472DD2" w:rsidRPr="006D38A3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203B2948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1201810B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14B817A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6D38A3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18AB810E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332DADC7" w:rsidR="00472DD2" w:rsidRPr="006D38A3" w:rsidRDefault="00223016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</w:tbl>
    <w:p w14:paraId="53F9ACF0" w14:textId="77777777" w:rsidR="00472DD2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6D38A3" w:rsidRDefault="00472DD2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50"/>
      </w:tblGrid>
      <w:tr w:rsidR="00CC1C2E" w:rsidRPr="006D38A3" w14:paraId="01B25576" w14:textId="77777777" w:rsidTr="00CC1C2E">
        <w:tc>
          <w:tcPr>
            <w:tcW w:w="2676" w:type="dxa"/>
          </w:tcPr>
          <w:p w14:paraId="182C09BA" w14:textId="5071F18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6D38A3" w14:paraId="68FDEEC9" w14:textId="77777777" w:rsidTr="00CC1C2E">
        <w:tc>
          <w:tcPr>
            <w:tcW w:w="2676" w:type="dxa"/>
          </w:tcPr>
          <w:p w14:paraId="31853F73" w14:textId="31314B7B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4DF20DE7" w:rsidR="00CC1C2E" w:rsidRPr="006D38A3" w:rsidRDefault="009721DC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676" w:type="dxa"/>
          </w:tcPr>
          <w:p w14:paraId="2A88F9A8" w14:textId="605F3FE2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03467C77" w:rsidR="00CC1C2E" w:rsidRPr="006D38A3" w:rsidRDefault="00B8037B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0,15</w:t>
            </w:r>
          </w:p>
        </w:tc>
      </w:tr>
      <w:tr w:rsidR="00CC1C2E" w:rsidRPr="006D38A3" w14:paraId="361B4D51" w14:textId="77777777" w:rsidTr="006D38A3">
        <w:tc>
          <w:tcPr>
            <w:tcW w:w="2676" w:type="dxa"/>
          </w:tcPr>
          <w:p w14:paraId="70BE8496" w14:textId="4B2984C0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  <w:shd w:val="clear" w:color="auto" w:fill="auto"/>
          </w:tcPr>
          <w:p w14:paraId="57F15A17" w14:textId="5A0C4789" w:rsidR="00CC1C2E" w:rsidRPr="006D38A3" w:rsidRDefault="006D38A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vi-VN"/>
              </w:rPr>
            </w:pPr>
            <w:r w:rsidRPr="006D38A3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61,9</w:t>
            </w:r>
          </w:p>
        </w:tc>
        <w:tc>
          <w:tcPr>
            <w:tcW w:w="2676" w:type="dxa"/>
          </w:tcPr>
          <w:p w14:paraId="6119F7E6" w14:textId="6AEBFB33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0E164B40" w:rsidR="00CC1C2E" w:rsidRPr="006D38A3" w:rsidRDefault="0012382F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1</w:t>
            </w:r>
          </w:p>
        </w:tc>
      </w:tr>
      <w:tr w:rsidR="00CC1C2E" w:rsidRPr="006D38A3" w14:paraId="17EB192B" w14:textId="77777777" w:rsidTr="00CC1C2E">
        <w:tc>
          <w:tcPr>
            <w:tcW w:w="2676" w:type="dxa"/>
          </w:tcPr>
          <w:p w14:paraId="15410DF2" w14:textId="12D69624" w:rsidR="00CC1C2E" w:rsidRPr="006D38A3" w:rsidRDefault="00CC1C2E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4D3DB8D" w:rsidR="00CC1C2E" w:rsidRPr="006D38A3" w:rsidRDefault="009721DC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-560</w:t>
            </w:r>
            <w:r w:rsidR="00A72D70"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676" w:type="dxa"/>
          </w:tcPr>
          <w:p w14:paraId="29FF60B8" w14:textId="6F2DA5FE" w:rsidR="00CC1C2E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30BC76AC" w:rsidR="00CC1C2E" w:rsidRPr="006D38A3" w:rsidRDefault="003828FA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40</w:t>
            </w:r>
          </w:p>
        </w:tc>
      </w:tr>
      <w:tr w:rsidR="00472DD2" w:rsidRPr="006D38A3" w14:paraId="01E5B470" w14:textId="77777777" w:rsidTr="00CC1C2E">
        <w:tc>
          <w:tcPr>
            <w:tcW w:w="2676" w:type="dxa"/>
          </w:tcPr>
          <w:p w14:paraId="0669B7D5" w14:textId="05F677EE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5E9A94B3" w:rsidR="00472DD2" w:rsidRPr="006D38A3" w:rsidRDefault="00A72D70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20,</w:t>
            </w:r>
            <w:r w:rsidR="00DF1A83"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  <w:r w:rsidRPr="006D38A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676" w:type="dxa"/>
          </w:tcPr>
          <w:p w14:paraId="3626CCEC" w14:textId="4545FAE2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3D7EDAD3" w:rsidR="00472DD2" w:rsidRPr="006D38A3" w:rsidRDefault="0012382F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13</w:t>
            </w:r>
          </w:p>
        </w:tc>
      </w:tr>
      <w:tr w:rsidR="00472DD2" w:rsidRPr="006D38A3" w14:paraId="4CA83EFE" w14:textId="77777777" w:rsidTr="00CC1C2E">
        <w:tc>
          <w:tcPr>
            <w:tcW w:w="2676" w:type="dxa"/>
          </w:tcPr>
          <w:p w14:paraId="71EE2BEF" w14:textId="5B639052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0E8B3EB6" w:rsidR="00472DD2" w:rsidRPr="006D38A3" w:rsidRDefault="006D38A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  <w:lang w:val="vi-VN"/>
              </w:rPr>
            </w:pPr>
            <w:r w:rsidRPr="006D38A3">
              <w:rPr>
                <w:rFonts w:ascii="Times New Roman" w:hAnsi="Times New Roman" w:cs="Times New Roman"/>
                <w:sz w:val="24"/>
                <w:szCs w:val="24"/>
              </w:rPr>
              <w:t>391</w:t>
            </w:r>
          </w:p>
        </w:tc>
        <w:tc>
          <w:tcPr>
            <w:tcW w:w="2676" w:type="dxa"/>
          </w:tcPr>
          <w:p w14:paraId="16F96C0A" w14:textId="28B68273" w:rsidR="00472DD2" w:rsidRPr="006D38A3" w:rsidRDefault="00472DD2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8A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7A1D3A07" w:rsidR="00472DD2" w:rsidRPr="006D38A3" w:rsidRDefault="00DF1A83" w:rsidP="006D38A3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6D38A3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395</w:t>
            </w:r>
          </w:p>
        </w:tc>
      </w:tr>
    </w:tbl>
    <w:p w14:paraId="6D67C35E" w14:textId="77777777" w:rsidR="00CC1C2E" w:rsidRPr="006D38A3" w:rsidRDefault="00CC1C2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Pr="006D38A3" w:rsidRDefault="007F6D6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6D38A3" w:rsidRDefault="007F6D6E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6D38A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6D38A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A142C07" w14:textId="447703C1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7" w:name="_Hlk155730563"/>
      <w:bookmarkEnd w:id="6"/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1:</w:t>
      </w:r>
    </w:p>
    <w:p w14:paraId="2CD16349" w14:textId="77777777" w:rsidR="000F40DD" w:rsidRPr="006D38A3" w:rsidRDefault="00000000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hAnsi="Times New Roman" w:cs="Times New Roman"/>
          <w:position w:val="-7"/>
          <w:sz w:val="24"/>
          <w:szCs w:val="24"/>
        </w:rPr>
        <w:pict w14:anchorId="47B60457">
          <v:shape id="_x0000_i1056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 w:eastAsia="vi-VN"/>
          <w14:ligatures w14:val="none"/>
        </w:rPr>
        <w:t xml:space="preserve">=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 xml:space="preserve">(cđ)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 (sp)</w:t>
      </w:r>
    </w:p>
    <w:p w14:paraId="77DAADA6" w14:textId="10A09677" w:rsidR="000F40DD" w:rsidRPr="006D38A3" w:rsidRDefault="000F40DD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= (8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H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2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C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) – (8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–H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E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C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=C</w:t>
      </w:r>
      <w:r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)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= 2</w:t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12382F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46 – 612 = 80 kJ</w:t>
      </w:r>
    </w:p>
    <w:bookmarkEnd w:id="7"/>
    <w:p w14:paraId="22E9FE8F" w14:textId="08F0C68E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2:</w:t>
      </w:r>
    </w:p>
    <w:p w14:paraId="50D740C4" w14:textId="77777777" w:rsidR="00210126" w:rsidRPr="006D38A3" w:rsidRDefault="00210126" w:rsidP="006D38A3">
      <w:pPr>
        <w:tabs>
          <w:tab w:val="right" w:leader="dot" w:pos="8931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>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COC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38A3">
        <w:rPr>
          <w:rFonts w:ascii="Times New Roman" w:hAnsi="Times New Roman" w:cs="Times New Roman"/>
          <w:sz w:val="24"/>
          <w:szCs w:val="24"/>
        </w:rPr>
        <w:t>(g)  + 4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(g) </w:t>
      </w:r>
      <w:r w:rsidRPr="006D38A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30" w14:anchorId="187D92FB">
          <v:shape id="Object 1582" o:spid="_x0000_i1057" type="#_x0000_t75" style="width:31.25pt;height:16.3pt;mso-position-horizontal-relative:page;mso-position-vertical-relative:page" o:ole="">
            <v:imagedata r:id="rId40" o:title=""/>
          </v:shape>
          <o:OLEObject Type="Embed" ProgID="Equation.DSMT4" ShapeID="Object 1582" DrawAspect="Content" ObjectID="_1785313256" r:id="rId66"/>
        </w:object>
      </w:r>
      <w:r w:rsidRPr="006D38A3">
        <w:rPr>
          <w:rFonts w:ascii="Times New Roman" w:hAnsi="Times New Roman" w:cs="Times New Roman"/>
          <w:sz w:val="24"/>
          <w:szCs w:val="24"/>
        </w:rPr>
        <w:t>3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(g) + 3H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>O(g)</w:t>
      </w:r>
    </w:p>
    <w:p w14:paraId="615E89B1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680" w:dyaOrig="380" w14:anchorId="247C550B">
          <v:shape id="_x0000_i1058" type="#_x0000_t75" style="width:33.95pt;height:19pt" o:ole="">
            <v:imagedata r:id="rId67" o:title=""/>
          </v:shape>
          <o:OLEObject Type="Embed" ProgID="Equation.DSMT4" ShapeID="_x0000_i1058" DrawAspect="Content" ObjectID="_1785313257" r:id="rId68"/>
        </w:objec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= 6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(C-H) + 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=O) + 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-C ) + 4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O=O)  -3.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>(C=O)  -3.2E</w:t>
      </w:r>
      <w:r w:rsidRPr="006D38A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b</w:t>
      </w: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(O-H)</w:t>
      </w:r>
    </w:p>
    <w:p w14:paraId="02D53913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           = 6. 418 + 732 + 2.346 + 4. 494 -6. 732 -6.459</w:t>
      </w:r>
    </w:p>
    <w:p w14:paraId="48FB4559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          = -1238 KJ</w:t>
      </w:r>
    </w:p>
    <w:p w14:paraId="6AA0510E" w14:textId="77777777" w:rsidR="00210126" w:rsidRPr="006D38A3" w:rsidRDefault="00210126" w:rsidP="006D38A3">
      <w:pPr>
        <w:pStyle w:val="ListParagraph"/>
        <w:tabs>
          <w:tab w:val="left" w:pos="283"/>
          <w:tab w:val="left" w:pos="5386"/>
        </w:tabs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color w:val="000000"/>
          <w:sz w:val="24"/>
          <w:szCs w:val="24"/>
        </w:rPr>
        <w:t xml:space="preserve">Lượng nhiệt tỏa ra khi đốt cháy 2,9 gam </w:t>
      </w:r>
      <w:r w:rsidRPr="006D38A3">
        <w:rPr>
          <w:rFonts w:ascii="Times New Roman" w:hAnsi="Times New Roman" w:cs="Times New Roman"/>
          <w:sz w:val="24"/>
          <w:szCs w:val="24"/>
        </w:rPr>
        <w:t>acetone là</w:t>
      </w:r>
    </w:p>
    <w:p w14:paraId="1E36A2E6" w14:textId="77777777" w:rsidR="00210126" w:rsidRPr="006D38A3" w:rsidRDefault="00210126" w:rsidP="006D38A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sz w:val="24"/>
          <w:szCs w:val="24"/>
        </w:rPr>
        <w:t xml:space="preserve"> 2,9: 58. 1238 = 61,9 kJ</w:t>
      </w:r>
    </w:p>
    <w:p w14:paraId="05D76AA7" w14:textId="3F00D6A1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3:</w:t>
      </w:r>
    </w:p>
    <w:p w14:paraId="0DF75146" w14:textId="6710DF2E" w:rsidR="0012382F" w:rsidRPr="006D38A3" w:rsidRDefault="0012382F" w:rsidP="006D38A3">
      <w:pPr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  <w:lang w:val="vi-VN"/>
        </w:rPr>
      </w:pPr>
      <w:r w:rsidRPr="006D38A3">
        <w:rPr>
          <w:rFonts w:ascii="Times New Roman" w:eastAsia="Times New Roman" w:hAnsi="Times New Roman" w:cs="Times New Roman"/>
          <w:position w:val="-12"/>
          <w:sz w:val="24"/>
          <w:szCs w:val="24"/>
          <w:lang w:val="en-SG"/>
        </w:rPr>
        <w:object w:dxaOrig="790" w:dyaOrig="410" w14:anchorId="63F5AB2A">
          <v:shape id="_x0000_i1059" type="#_x0000_t75" style="width:39.4pt;height:20.4pt" o:ole="">
            <v:imagedata r:id="rId46" o:title=""/>
          </v:shape>
          <o:OLEObject Type="Embed" ProgID="Equation.DSMT4" ShapeID="_x0000_i1059" DrawAspect="Content" ObjectID="_1785313258" r:id="rId69"/>
        </w:object>
      </w:r>
      <w:r w:rsidRPr="006D38A3">
        <w:rPr>
          <w:rFonts w:ascii="Times New Roman" w:hAnsi="Times New Roman" w:cs="Times New Roman"/>
          <w:sz w:val="24"/>
          <w:szCs w:val="24"/>
        </w:rPr>
        <w:t>của phản ứng 2CO + 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sz w:val="24"/>
          <w:szCs w:val="24"/>
          <w:lang w:val="en-SG"/>
        </w:rPr>
        <w:t xml:space="preserve">→ </w:t>
      </w:r>
      <w:r w:rsidRPr="006D38A3">
        <w:rPr>
          <w:rFonts w:ascii="Times New Roman" w:hAnsi="Times New Roman" w:cs="Times New Roman"/>
          <w:sz w:val="24"/>
          <w:szCs w:val="24"/>
        </w:rPr>
        <w:t>2CO</w:t>
      </w:r>
      <w:r w:rsidRPr="006D38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hAnsi="Times New Roman" w:cs="Times New Roman"/>
          <w:i/>
          <w:sz w:val="24"/>
          <w:szCs w:val="24"/>
        </w:rPr>
        <w:t>(g)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>=</w:t>
      </w:r>
      <w:r w:rsidRPr="006D38A3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2 </w:t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(-280) = -560 kJ</w:t>
      </w:r>
    </w:p>
    <w:p w14:paraId="5E6D1F0F" w14:textId="77777777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4:</w:t>
      </w:r>
    </w:p>
    <w:p w14:paraId="34A838F0" w14:textId="71D987A9" w:rsidR="0007701F" w:rsidRPr="006D38A3" w:rsidRDefault="0007701F" w:rsidP="006D38A3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840" w:dyaOrig="410" w14:anchorId="66A720F5">
          <v:shape id="_x0000_i1060" type="#_x0000_t75" style="width:42.1pt;height:20.4pt" o:ole="">
            <v:imagedata r:id="rId12" o:title=""/>
          </v:shape>
          <o:OLEObject Type="Embed" ProgID="Equation.DSMT4" ShapeID="_x0000_i1060" DrawAspect="Content" ObjectID="_1785313259" r:id="rId70"/>
        </w:object>
      </w:r>
      <w:r w:rsidRPr="006D38A3">
        <w:rPr>
          <w:rFonts w:ascii="Times New Roman" w:hAnsi="Times New Roman" w:cs="Times New Roman"/>
          <w:bCs/>
          <w:sz w:val="24"/>
          <w:szCs w:val="24"/>
        </w:rPr>
        <w:t>của H</w:t>
      </w:r>
      <w:r w:rsidRPr="006D38A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S = [2.(-296,8) + 2.(-241,8) – (-1035,88)]/2 </w:t>
      </w:r>
      <w:r w:rsidR="00DF1A83" w:rsidRPr="006D38A3">
        <w:rPr>
          <w:rFonts w:ascii="Times New Roman" w:hAnsi="Times New Roman" w:cs="Times New Roman"/>
          <w:bCs/>
          <w:sz w:val="24"/>
          <w:szCs w:val="24"/>
        </w:rPr>
        <w:sym w:font="Symbol" w:char="F0BB"/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 -20,</w:t>
      </w:r>
      <w:r w:rsidR="00DF1A83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7</w:t>
      </w:r>
      <w:r w:rsidRPr="006D38A3">
        <w:rPr>
          <w:rFonts w:ascii="Times New Roman" w:hAnsi="Times New Roman" w:cs="Times New Roman"/>
          <w:bCs/>
          <w:sz w:val="24"/>
          <w:szCs w:val="24"/>
        </w:rPr>
        <w:t xml:space="preserve"> kJ/mol</w:t>
      </w:r>
    </w:p>
    <w:p w14:paraId="0734CEBC" w14:textId="77777777" w:rsidR="005D4FEB" w:rsidRPr="006D38A3" w:rsidRDefault="000F40DD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5:</w:t>
      </w:r>
    </w:p>
    <w:p w14:paraId="34B9B5B3" w14:textId="5BD0FC21" w:rsidR="000F40DD" w:rsidRPr="006D38A3" w:rsidRDefault="00000000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hAnsi="Times New Roman" w:cs="Times New Roman"/>
          <w:position w:val="-7"/>
          <w:sz w:val="24"/>
          <w:szCs w:val="24"/>
        </w:rPr>
        <w:pict w14:anchorId="2663C032">
          <v:shape id="_x0000_i1061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 w:eastAsia="vi-VN"/>
          <w14:ligatures w14:val="none"/>
        </w:rPr>
        <w:t xml:space="preserve">=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 xml:space="preserve">(cđ)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ΣE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b (sp)</w:t>
      </w:r>
    </w:p>
    <w:p w14:paraId="537C51FE" w14:textId="488CBF7D" w:rsidR="000F40DD" w:rsidRPr="006D38A3" w:rsidRDefault="006D38A3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00000">
        <w:rPr>
          <w:rFonts w:ascii="Times New Roman" w:hAnsi="Times New Roman" w:cs="Times New Roman"/>
          <w:position w:val="-7"/>
          <w:sz w:val="24"/>
          <w:szCs w:val="24"/>
        </w:rPr>
        <w:pict w14:anchorId="263230A6">
          <v:shape id="_x0000_i1062" type="#_x0000_t75" style="width:35.3pt;height:14.95pt" equationxml="&lt;">
            <v:imagedata r:id="rId65" o:title="" chromakey="white"/>
          </v:shape>
        </w:pic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sym w:font="Symbol" w:char="F0BA"/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– 6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</w:p>
    <w:p w14:paraId="4FF3D6DA" w14:textId="089E5289" w:rsidR="000F40DD" w:rsidRPr="00240876" w:rsidRDefault="006D38A3" w:rsidP="006D38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spacing w:after="0" w:line="276" w:lineRule="auto"/>
        <w:outlineLvl w:val="2"/>
        <w:rPr>
          <w:rFonts w:ascii="Times New Roman" w:eastAsia="Times New Roman" w:hAnsi="Times New Roman" w:cs="Times New Roman"/>
          <w:kern w:val="0"/>
          <w:sz w:val="26"/>
          <w:szCs w:val="26"/>
          <w:vertAlign w:val="subscript"/>
          <w:lang w:val="vi-VN" w:eastAsia="vi-VN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-92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=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946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+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3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436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– 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6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B4"/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</w:r>
      <w:r w:rsidR="000F40DD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ab/>
        <w:t xml:space="preserve"> 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ym w:font="Symbol" w:char="F0DE"/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  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E</w:t>
      </w:r>
      <w:r w:rsidR="0024087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N</w:t>
      </w:r>
      <w:r w:rsidR="00240876" w:rsidRPr="006D38A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–H</w:t>
      </w:r>
      <w:r w:rsidR="00240876">
        <w:rPr>
          <w:rFonts w:ascii="Times New Roman" w:eastAsia="Times New Roman" w:hAnsi="Times New Roman" w:cs="Times New Roman"/>
          <w:kern w:val="0"/>
          <w:sz w:val="26"/>
          <w:szCs w:val="26"/>
          <w:vertAlign w:val="subscript"/>
          <w:lang w:val="vi-VN" w:eastAsia="vi-VN"/>
          <w14:ligatures w14:val="none"/>
        </w:rPr>
        <w:t xml:space="preserve"> = </w:t>
      </w:r>
      <w:r w:rsidR="00240876" w:rsidRPr="00240876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>391</w:t>
      </w:r>
      <w:r w:rsidR="00240876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 xml:space="preserve"> kJ.</w:t>
      </w:r>
    </w:p>
    <w:p w14:paraId="33C17EE5" w14:textId="78512AEC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</w:p>
    <w:p w14:paraId="638BC916" w14:textId="47BBB49E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Đặt a, b lần lượt là số mol của propane và butane</w:t>
      </w:r>
    </w:p>
    <w:p w14:paraId="17DCBB7D" w14:textId="2D6FC857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44a + 58b = 12</w:t>
      </w:r>
    </w:p>
    <w:p w14:paraId="366FA86A" w14:textId="5DA4E700" w:rsidR="00BA6E6A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a.2220 + b.2874 = 597,6</w:t>
      </w:r>
    </w:p>
    <w:p w14:paraId="748E1ABA" w14:textId="62A177B9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a = 0,075 mol</w:t>
      </w:r>
    </w:p>
    <w:p w14:paraId="711C478A" w14:textId="33492589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b = 0,15 mol</w:t>
      </w:r>
    </w:p>
    <w:p w14:paraId="4883B233" w14:textId="21B7B1E0" w:rsidR="000F40DD" w:rsidRPr="006D38A3" w:rsidRDefault="000F40DD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Vậy số mol của butane</w:t>
      </w:r>
      <w:r w:rsidR="005D4FEB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ong X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</w:t>
      </w:r>
      <w:r w:rsidR="005D4FEB" w:rsidRPr="006D38A3">
        <w:rPr>
          <w:rFonts w:ascii="Times New Roman" w:hAnsi="Times New Roman" w:cs="Times New Roman"/>
          <w:bCs/>
          <w:sz w:val="24"/>
          <w:szCs w:val="24"/>
          <w:lang w:val="vi-VN"/>
        </w:rPr>
        <w:t>0,15 mol</w:t>
      </w:r>
    </w:p>
    <w:p w14:paraId="60E6B055" w14:textId="7987FBCF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</w:p>
    <w:p w14:paraId="155322F8" w14:textId="339595BF" w:rsidR="0007701F" w:rsidRPr="006D38A3" w:rsidRDefault="0007701F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hiệt phân hoàn toàn 0,2 mol CaCO</w:t>
      </w:r>
      <w:r w:rsidRPr="006D38A3">
        <w:rPr>
          <w:rFonts w:ascii="Times New Roman" w:hAnsi="Times New Roman" w:cs="Times New Roman"/>
          <w:bCs/>
          <w:sz w:val="24"/>
          <w:szCs w:val="24"/>
          <w:vertAlign w:val="subscript"/>
          <w:lang w:val="vi-VN"/>
        </w:rPr>
        <w:t>3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ần lượng nhiệt là</w:t>
      </w:r>
    </w:p>
    <w:p w14:paraId="3A9B1FBC" w14:textId="2EC107A6" w:rsidR="0007701F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0,2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178,49=35,698 kJ</w:t>
      </w:r>
    </w:p>
    <w:p w14:paraId="0599D4AA" w14:textId="6249CDD3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ối lượng graphite cần dùng là </w:t>
      </w:r>
    </w:p>
    <w:p w14:paraId="0BD50660" w14:textId="0DD947FC" w:rsidR="00BA6E6A" w:rsidRPr="006D38A3" w:rsidRDefault="00BA6E6A" w:rsidP="006D38A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35,698:393,51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12 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B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1 gam</w:t>
      </w:r>
    </w:p>
    <w:p w14:paraId="1129BBBA" w14:textId="25BCFE1B" w:rsidR="003828FA" w:rsidRPr="006D38A3" w:rsidRDefault="003828FA" w:rsidP="006D38A3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</w:p>
    <w:p w14:paraId="6E9E6CFC" w14:textId="77777777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920" w:dyaOrig="780" w14:anchorId="1D1044CB">
          <v:shape id="_x0000_i1063" type="#_x0000_t75" style="width:245.9pt;height:38.7pt" o:ole="">
            <v:imagedata r:id="rId71" o:title=""/>
          </v:shape>
          <o:OLEObject Type="Embed" ProgID="Equation.DSMT4" ShapeID="_x0000_i1063" DrawAspect="Content" ObjectID="_1785313260" r:id="rId72"/>
        </w:object>
      </w:r>
    </w:p>
    <w:p w14:paraId="6A0A1627" w14:textId="62ABA436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Nhiệt lượng toả ra khi dùng hết bình ga</w:t>
      </w:r>
    </w:p>
    <w:p w14:paraId="2000C105" w14:textId="6DC7A0BA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position w:val="-12"/>
          <w:sz w:val="24"/>
          <w:szCs w:val="24"/>
        </w:rPr>
      </w:pPr>
      <w:r w:rsidRPr="006D38A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050" w:dyaOrig="690" w14:anchorId="701985F6">
          <v:shape id="_x0000_i1064" type="#_x0000_t75" style="width:252pt;height:34.65pt" o:ole="">
            <v:imagedata r:id="rId73" o:title=""/>
          </v:shape>
          <o:OLEObject Type="Embed" ProgID="Equation.DSMT4" ShapeID="_x0000_i1064" DrawAspect="Content" ObjectID="_1785313261" r:id="rId74"/>
        </w:object>
      </w:r>
    </w:p>
    <w:p w14:paraId="57F9910A" w14:textId="77777777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Với hiệu suất sử dụng nhiệt là 67,3% thì lượng nhiệt hiệu dụng</w:t>
      </w:r>
      <w:r w:rsidRPr="006D38A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40" w:dyaOrig="360" w14:anchorId="1E3533D1">
          <v:shape id="_x0000_i1065" type="#_x0000_t75" style="width:182.05pt;height:18.35pt" o:ole="">
            <v:imagedata r:id="rId75" o:title=""/>
          </v:shape>
          <o:OLEObject Type="Embed" ProgID="Equation.DSMT4" ShapeID="_x0000_i1065" DrawAspect="Content" ObjectID="_1785313262" r:id="rId76"/>
        </w:object>
      </w:r>
    </w:p>
    <w:p w14:paraId="1C3E1DA1" w14:textId="1E6DFC1B" w:rsidR="003828FA" w:rsidRPr="006D38A3" w:rsidRDefault="003828FA" w:rsidP="006D38A3">
      <w:pPr>
        <w:tabs>
          <w:tab w:val="left" w:leader="hyphen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D38A3">
        <w:rPr>
          <w:rFonts w:ascii="Times New Roman" w:hAnsi="Times New Roman" w:cs="Times New Roman"/>
          <w:position w:val="-12"/>
          <w:sz w:val="24"/>
          <w:szCs w:val="24"/>
        </w:rPr>
        <w:t>Số ngày dùng hết bình ga:</w:t>
      </w:r>
      <w:r w:rsidRPr="006D38A3">
        <w:rPr>
          <w:rFonts w:ascii="Times New Roman" w:hAnsi="Times New Roman" w:cs="Times New Roman"/>
          <w:sz w:val="24"/>
          <w:szCs w:val="24"/>
        </w:rPr>
        <w:t xml:space="preserve"> </w:t>
      </w:r>
      <w:r w:rsidRPr="006D38A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50" w:dyaOrig="660" w14:anchorId="7A119FBB">
          <v:shape id="_x0000_i1066" type="#_x0000_t75" style="width:67.25pt;height:33.3pt" o:ole="">
            <v:imagedata r:id="rId77" o:title=""/>
          </v:shape>
          <o:OLEObject Type="Embed" ProgID="Equation.DSMT4" ShapeID="_x0000_i1066" DrawAspect="Content" ObjectID="_1785313263" r:id="rId78"/>
        </w:object>
      </w:r>
      <w:r w:rsidRPr="006D38A3">
        <w:rPr>
          <w:rFonts w:ascii="Times New Roman" w:hAnsi="Times New Roman" w:cs="Times New Roman"/>
          <w:sz w:val="24"/>
          <w:szCs w:val="24"/>
        </w:rPr>
        <w:t>ngày</w:t>
      </w:r>
    </w:p>
    <w:p w14:paraId="103D124C" w14:textId="4D041D4E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8" w:name="_Hlk155730103"/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9:</w:t>
      </w:r>
    </w:p>
    <w:p w14:paraId="74D8D155" w14:textId="72D75C1F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Nhiệt lượng tỏa ra khi đốt than là</w:t>
      </w:r>
    </w:p>
    <w:p w14:paraId="3F95AF0F" w14:textId="6F7A8298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Q= 1,6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90%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1000:12</w:t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4"/>
      </w: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(-393,5)= -47220 kJ</w:t>
      </w:r>
    </w:p>
    <w:p w14:paraId="3A10492D" w14:textId="4055E514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Số điện quy đổi được là</w:t>
      </w:r>
    </w:p>
    <w:p w14:paraId="11AA4992" w14:textId="42FDA708" w:rsidR="006C5C91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Cs/>
          <w:sz w:val="24"/>
          <w:szCs w:val="24"/>
          <w:lang w:val="vi-VN"/>
        </w:rPr>
        <w:t>47220:3600</w:t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sym w:font="Symbol" w:char="F0BB"/>
      </w:r>
      <w:r w:rsidR="0007701F" w:rsidRPr="006D38A3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13</w:t>
      </w:r>
    </w:p>
    <w:bookmarkEnd w:id="8"/>
    <w:p w14:paraId="40BEEE40" w14:textId="3FF64180" w:rsidR="00CC1C2E" w:rsidRPr="006D38A3" w:rsidRDefault="006C5C91" w:rsidP="006D38A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D38A3">
        <w:rPr>
          <w:rFonts w:ascii="Times New Roman" w:hAnsi="Times New Roman" w:cs="Times New Roman"/>
          <w:b/>
          <w:sz w:val="24"/>
          <w:szCs w:val="24"/>
          <w:lang w:val="vi-VN"/>
        </w:rPr>
        <w:t>Câu 10:</w:t>
      </w:r>
    </w:p>
    <w:p w14:paraId="471F747D" w14:textId="74EEB0F0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Cân bằng PT được:</w:t>
      </w:r>
    </w:p>
    <w:p w14:paraId="00D942E6" w14:textId="1CC4AD30" w:rsidR="006C5C91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4170" w:dyaOrig="630" w14:anchorId="56B05E53">
          <v:shape id="_x0000_i1067" type="#_x0000_t75" style="width:208.55pt;height:31.25pt" o:ole="">
            <v:imagedata r:id="rId79" o:title=""/>
          </v:shape>
          <o:OLEObject Type="Embed" ProgID="Equation.DSMT4" ShapeID="_x0000_i1067" DrawAspect="Content" ObjectID="_1785313264" r:id="rId80"/>
        </w:object>
      </w:r>
    </w:p>
    <w:p w14:paraId="6BF99E11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Tính được:</w:t>
      </w:r>
    </w:p>
    <w:p w14:paraId="6231F24D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700" w:dyaOrig="390" w14:anchorId="468B6049">
          <v:shape id="_x0000_i1068" type="#_x0000_t75" style="width:284.6pt;height:19.7pt" o:ole="">
            <v:imagedata r:id="rId81" o:title=""/>
          </v:shape>
          <o:OLEObject Type="Embed" ProgID="Equation.DSMT4" ShapeID="_x0000_i1068" DrawAspect="Content" ObjectID="_1785313265" r:id="rId82"/>
        </w:object>
      </w:r>
    </w:p>
    <w:p w14:paraId="31296531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= 3.346 + 10.418 + 6,5.495 – 4.2.799 – 5.2.467</w:t>
      </w:r>
    </w:p>
    <w:p w14:paraId="1677C9A2" w14:textId="1C1BCDE3" w:rsidR="00DF1A83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= - 2626,5 (kJ)</w:t>
      </w:r>
    </w:p>
    <w:p w14:paraId="15A87492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lastRenderedPageBreak/>
        <w:t>Nhiệt lượng mà 10kg butane tỏa ra là:</w:t>
      </w:r>
    </w:p>
    <w:p w14:paraId="6CD4460E" w14:textId="7A8CB06B" w:rsidR="00DF1A83" w:rsidRPr="006D38A3" w:rsidRDefault="00DF1A83" w:rsidP="00A76985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3360" w:dyaOrig="660" w14:anchorId="1A2196F2">
          <v:shape id="_x0000_i1069" type="#_x0000_t75" style="width:167.75pt;height:33.3pt" o:ole="">
            <v:imagedata r:id="rId83" o:title=""/>
          </v:shape>
          <o:OLEObject Type="Embed" ProgID="Equation.DSMT4" ShapeID="_x0000_i1069" DrawAspect="Content" ObjectID="_1785313266" r:id="rId84"/>
        </w:object>
      </w: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 (kJ)</w:t>
      </w:r>
    </w:p>
    <w:p w14:paraId="26DDC8EA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Nhiệt cần đun 1 ấm nước:</w:t>
      </w:r>
    </w:p>
    <w:p w14:paraId="25716E82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2.10</w:t>
      </w:r>
      <w:r w:rsidRPr="006D38A3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6D38A3">
        <w:rPr>
          <w:rFonts w:ascii="Times New Roman" w:eastAsia="Calibri" w:hAnsi="Times New Roman" w:cs="Times New Roman"/>
          <w:sz w:val="24"/>
          <w:szCs w:val="24"/>
        </w:rPr>
        <w:t>.4,2(100-25)=630000 (J) = 630 (kJ)</w:t>
      </w:r>
    </w:p>
    <w:p w14:paraId="0BA93F3B" w14:textId="77777777" w:rsidR="00DF1A83" w:rsidRPr="006D38A3" w:rsidRDefault="00DF1A83" w:rsidP="00A76985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6D38A3">
        <w:rPr>
          <w:rFonts w:ascii="Times New Roman" w:eastAsia="Calibri" w:hAnsi="Times New Roman" w:cs="Times New Roman"/>
          <w:sz w:val="24"/>
          <w:szCs w:val="24"/>
        </w:rPr>
        <w:t>Số ấm nước:</w:t>
      </w:r>
    </w:p>
    <w:p w14:paraId="485A5A70" w14:textId="77777777" w:rsidR="00F059FB" w:rsidRDefault="00DF1A83" w:rsidP="00F059FB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</w:pPr>
      <w:r w:rsidRPr="006D38A3">
        <w:rPr>
          <w:rFonts w:ascii="Times New Roman" w:eastAsia="Calibri" w:hAnsi="Times New Roman" w:cs="Times New Roman"/>
          <w:kern w:val="0"/>
          <w:position w:val="-24"/>
          <w:sz w:val="24"/>
          <w:szCs w:val="24"/>
          <w14:ligatures w14:val="none"/>
        </w:rPr>
        <w:object w:dxaOrig="2490" w:dyaOrig="630" w14:anchorId="5071552F">
          <v:shape id="_x0000_i1070" type="#_x0000_t75" style="width:124.3pt;height:31.25pt" o:ole="">
            <v:imagedata r:id="rId85" o:title=""/>
          </v:shape>
          <o:OLEObject Type="Embed" ProgID="Equation.DSMT4" ShapeID="_x0000_i1070" DrawAspect="Content" ObjectID="_1785313267" r:id="rId86"/>
        </w:object>
      </w:r>
      <w:r w:rsidRPr="006D38A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(ấm nước)</w:t>
      </w:r>
      <w:r w:rsidR="00F059FB" w:rsidRPr="00F059FB">
        <w:t xml:space="preserve"> </w:t>
      </w:r>
    </w:p>
    <w:p w14:paraId="0B921FA6" w14:textId="595C634D" w:rsidR="00F059FB" w:rsidRPr="00F059FB" w:rsidRDefault="00F059FB" w:rsidP="00F059FB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F059FB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ài liệu được chia sẻ bởi Website VnTeach.Com</w:t>
      </w:r>
    </w:p>
    <w:p w14:paraId="2A26976F" w14:textId="7FD4DCFF" w:rsidR="00DF1A83" w:rsidRPr="006D38A3" w:rsidRDefault="00F059FB" w:rsidP="00F059FB">
      <w:pPr>
        <w:tabs>
          <w:tab w:val="left" w:pos="432"/>
          <w:tab w:val="left" w:pos="2880"/>
          <w:tab w:val="left" w:pos="5328"/>
          <w:tab w:val="left" w:pos="7776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059FB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ttps://www.vnteach.com</w:t>
      </w:r>
    </w:p>
    <w:sectPr w:rsidR="00DF1A83" w:rsidRPr="006D38A3" w:rsidSect="00FD6CF0">
      <w:headerReference w:type="default" r:id="rId87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D79821" w14:textId="77777777" w:rsidR="001F6754" w:rsidRDefault="001F6754" w:rsidP="00B07D09">
      <w:pPr>
        <w:spacing w:after="0" w:line="240" w:lineRule="auto"/>
      </w:pPr>
      <w:r>
        <w:separator/>
      </w:r>
    </w:p>
  </w:endnote>
  <w:endnote w:type="continuationSeparator" w:id="0">
    <w:p w14:paraId="46DAD657" w14:textId="77777777" w:rsidR="001F6754" w:rsidRDefault="001F6754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f2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DAF016" w14:textId="77777777" w:rsidR="001F6754" w:rsidRDefault="001F6754" w:rsidP="00B07D09">
      <w:pPr>
        <w:spacing w:after="0" w:line="240" w:lineRule="auto"/>
      </w:pPr>
      <w:r>
        <w:separator/>
      </w:r>
    </w:p>
  </w:footnote>
  <w:footnote w:type="continuationSeparator" w:id="0">
    <w:p w14:paraId="07927088" w14:textId="77777777" w:rsidR="001F6754" w:rsidRDefault="001F6754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2B80C99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8C1E25">
      <w:rPr>
        <w:rFonts w:ascii="Times New Roman" w:hAnsi="Times New Roman" w:cs="Times New Roman"/>
        <w:b/>
        <w:color w:val="FF0000"/>
        <w:sz w:val="24"/>
        <w:szCs w:val="24"/>
        <w:lang w:val="vi-VN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1898087"/>
    <w:multiLevelType w:val="multilevel"/>
    <w:tmpl w:val="81898087"/>
    <w:lvl w:ilvl="0">
      <w:start w:val="1"/>
      <w:numFmt w:val="decimal"/>
      <w:lvlText w:val="Câu %1."/>
      <w:lvlJc w:val="left"/>
      <w:pPr>
        <w:tabs>
          <w:tab w:val="left" w:pos="864"/>
        </w:tabs>
        <w:ind w:left="360" w:hanging="360"/>
      </w:pPr>
      <w:rPr>
        <w:b/>
        <w:bCs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A2245"/>
    <w:multiLevelType w:val="multilevel"/>
    <w:tmpl w:val="6AAA74B4"/>
    <w:lvl w:ilvl="0">
      <w:start w:val="2"/>
      <w:numFmt w:val="decimal"/>
      <w:lvlText w:val="%1."/>
      <w:lvlJc w:val="left"/>
      <w:pPr>
        <w:ind w:left="360" w:hanging="360"/>
      </w:pPr>
      <w:rPr>
        <w:rFonts w:eastAsia="Times New Roman"/>
        <w:color w:val="auto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eastAsia="Times New Roman"/>
        <w:b/>
        <w:color w:val="auto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eastAsia="Times New Roman"/>
        <w:color w:val="auto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eastAsia="Times New Roman"/>
        <w:color w:val="auto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eastAsia="Times New Roman"/>
        <w:color w:val="auto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eastAsia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eastAsia="Times New Roman"/>
        <w:color w:val="auto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eastAsia="Times New Roman"/>
        <w:color w:val="auto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eastAsia="Times New Roman"/>
        <w:color w:val="auto"/>
      </w:rPr>
    </w:lvl>
  </w:abstractNum>
  <w:abstractNum w:abstractNumId="2" w15:restartNumberingAfterBreak="0">
    <w:nsid w:val="18D014EA"/>
    <w:multiLevelType w:val="hybridMultilevel"/>
    <w:tmpl w:val="3BBAC38C"/>
    <w:lvl w:ilvl="0" w:tplc="12ACA458">
      <w:start w:val="1"/>
      <w:numFmt w:val="decimal"/>
      <w:suff w:val="space"/>
      <w:lvlText w:val="Câu %1 : "/>
      <w:lvlJc w:val="left"/>
      <w:pPr>
        <w:ind w:left="1530" w:hanging="360"/>
      </w:pPr>
      <w:rPr>
        <w:b/>
        <w:i w:val="0"/>
        <w:color w:val="auto"/>
        <w:spacing w:val="-20"/>
        <w:w w:val="10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BB3A60"/>
    <w:multiLevelType w:val="hybridMultilevel"/>
    <w:tmpl w:val="6EC60DA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B91358"/>
    <w:multiLevelType w:val="multilevel"/>
    <w:tmpl w:val="A2506EE6"/>
    <w:lvl w:ilvl="0">
      <w:start w:val="1"/>
      <w:numFmt w:val="lowerLetter"/>
      <w:lvlText w:val="%1)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  <w:lang w:val="vi-VN" w:eastAsia="vi-VN" w:bidi="vi-VN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 w15:restartNumberingAfterBreak="0">
    <w:nsid w:val="3C9143FD"/>
    <w:multiLevelType w:val="hybridMultilevel"/>
    <w:tmpl w:val="FFFFFFFF"/>
    <w:lvl w:ilvl="0" w:tplc="FFE81D00">
      <w:start w:val="1"/>
      <w:numFmt w:val="upperLetter"/>
      <w:lvlText w:val="%1."/>
      <w:lvlJc w:val="left"/>
      <w:pPr>
        <w:ind w:left="574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05C4B424">
      <w:start w:val="1"/>
      <w:numFmt w:val="lowerLetter"/>
      <w:lvlText w:val="%2"/>
      <w:lvlJc w:val="left"/>
      <w:pPr>
        <w:ind w:left="136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710A02CE">
      <w:start w:val="1"/>
      <w:numFmt w:val="lowerRoman"/>
      <w:lvlText w:val="%3"/>
      <w:lvlJc w:val="left"/>
      <w:pPr>
        <w:ind w:left="208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FD64AF80">
      <w:start w:val="1"/>
      <w:numFmt w:val="decimal"/>
      <w:lvlText w:val="%4"/>
      <w:lvlJc w:val="left"/>
      <w:pPr>
        <w:ind w:left="280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6224595E">
      <w:start w:val="1"/>
      <w:numFmt w:val="lowerLetter"/>
      <w:lvlText w:val="%5"/>
      <w:lvlJc w:val="left"/>
      <w:pPr>
        <w:ind w:left="352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E65610B4">
      <w:start w:val="1"/>
      <w:numFmt w:val="lowerRoman"/>
      <w:lvlText w:val="%6"/>
      <w:lvlJc w:val="left"/>
      <w:pPr>
        <w:ind w:left="424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2716EC52">
      <w:start w:val="1"/>
      <w:numFmt w:val="decimal"/>
      <w:lvlText w:val="%7"/>
      <w:lvlJc w:val="left"/>
      <w:pPr>
        <w:ind w:left="496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C9847BA2">
      <w:start w:val="1"/>
      <w:numFmt w:val="lowerLetter"/>
      <w:lvlText w:val="%8"/>
      <w:lvlJc w:val="left"/>
      <w:pPr>
        <w:ind w:left="568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69E8427A">
      <w:start w:val="1"/>
      <w:numFmt w:val="lowerRoman"/>
      <w:lvlText w:val="%9"/>
      <w:lvlJc w:val="left"/>
      <w:pPr>
        <w:ind w:left="6401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6" w15:restartNumberingAfterBreak="0">
    <w:nsid w:val="4093150D"/>
    <w:multiLevelType w:val="hybridMultilevel"/>
    <w:tmpl w:val="E5AEF75E"/>
    <w:lvl w:ilvl="0" w:tplc="DEE800FA">
      <w:start w:val="1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8" w15:restartNumberingAfterBreak="0">
    <w:nsid w:val="4FC7480C"/>
    <w:multiLevelType w:val="hybridMultilevel"/>
    <w:tmpl w:val="CED695AE"/>
    <w:lvl w:ilvl="0" w:tplc="A9F2366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EE52EF"/>
    <w:multiLevelType w:val="hybridMultilevel"/>
    <w:tmpl w:val="406016E4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D26D8A"/>
    <w:multiLevelType w:val="hybridMultilevel"/>
    <w:tmpl w:val="D004CD02"/>
    <w:lvl w:ilvl="0" w:tplc="C1A2FE9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aps w:val="0"/>
        <w:color w:val="00206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108769836">
    <w:abstractNumId w:val="7"/>
  </w:num>
  <w:num w:numId="2" w16cid:durableId="20958548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810422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61340579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 w16cid:durableId="9871706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09597270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6898788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12665845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55611443">
    <w:abstractNumId w:val="6"/>
  </w:num>
  <w:num w:numId="10" w16cid:durableId="1962681837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 w16cid:durableId="3911507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279A"/>
    <w:rsid w:val="0000495A"/>
    <w:rsid w:val="00012846"/>
    <w:rsid w:val="00025A6B"/>
    <w:rsid w:val="000267BF"/>
    <w:rsid w:val="0007701F"/>
    <w:rsid w:val="000855EF"/>
    <w:rsid w:val="000D5AB1"/>
    <w:rsid w:val="000F40DD"/>
    <w:rsid w:val="000F758B"/>
    <w:rsid w:val="0012382F"/>
    <w:rsid w:val="001563F6"/>
    <w:rsid w:val="00175793"/>
    <w:rsid w:val="00182EE9"/>
    <w:rsid w:val="001C45A3"/>
    <w:rsid w:val="001F6754"/>
    <w:rsid w:val="00203578"/>
    <w:rsid w:val="00210126"/>
    <w:rsid w:val="00223016"/>
    <w:rsid w:val="00240876"/>
    <w:rsid w:val="00254A6C"/>
    <w:rsid w:val="00261B8E"/>
    <w:rsid w:val="002651DC"/>
    <w:rsid w:val="002B6DF5"/>
    <w:rsid w:val="002C4ADE"/>
    <w:rsid w:val="002E329D"/>
    <w:rsid w:val="002F56D7"/>
    <w:rsid w:val="00345689"/>
    <w:rsid w:val="00351F53"/>
    <w:rsid w:val="003828FA"/>
    <w:rsid w:val="00390285"/>
    <w:rsid w:val="00394D90"/>
    <w:rsid w:val="003A64AE"/>
    <w:rsid w:val="003C3396"/>
    <w:rsid w:val="003D3C1B"/>
    <w:rsid w:val="003F706B"/>
    <w:rsid w:val="00415C81"/>
    <w:rsid w:val="0046553D"/>
    <w:rsid w:val="00472DD2"/>
    <w:rsid w:val="004765F4"/>
    <w:rsid w:val="004D13FA"/>
    <w:rsid w:val="004D1B34"/>
    <w:rsid w:val="005751F8"/>
    <w:rsid w:val="0059054B"/>
    <w:rsid w:val="00597ECD"/>
    <w:rsid w:val="005D072F"/>
    <w:rsid w:val="005D3E01"/>
    <w:rsid w:val="005D4FEB"/>
    <w:rsid w:val="00651A47"/>
    <w:rsid w:val="006C5C91"/>
    <w:rsid w:val="006D38A3"/>
    <w:rsid w:val="006E0BB4"/>
    <w:rsid w:val="006E666A"/>
    <w:rsid w:val="00704199"/>
    <w:rsid w:val="00736B61"/>
    <w:rsid w:val="00760A0B"/>
    <w:rsid w:val="0078281F"/>
    <w:rsid w:val="007874EB"/>
    <w:rsid w:val="00790AB3"/>
    <w:rsid w:val="007B70FA"/>
    <w:rsid w:val="007C4E83"/>
    <w:rsid w:val="007C7322"/>
    <w:rsid w:val="007F6D6E"/>
    <w:rsid w:val="008266CF"/>
    <w:rsid w:val="0086279A"/>
    <w:rsid w:val="008A0A3E"/>
    <w:rsid w:val="008A0B69"/>
    <w:rsid w:val="008C1E25"/>
    <w:rsid w:val="008C44FD"/>
    <w:rsid w:val="00905FDE"/>
    <w:rsid w:val="00907E1A"/>
    <w:rsid w:val="00944D66"/>
    <w:rsid w:val="009721DC"/>
    <w:rsid w:val="009B4C37"/>
    <w:rsid w:val="00A00C3F"/>
    <w:rsid w:val="00A41FE7"/>
    <w:rsid w:val="00A45E9E"/>
    <w:rsid w:val="00A63E27"/>
    <w:rsid w:val="00A72D70"/>
    <w:rsid w:val="00A76985"/>
    <w:rsid w:val="00AB4669"/>
    <w:rsid w:val="00AC2EE7"/>
    <w:rsid w:val="00AE0963"/>
    <w:rsid w:val="00B07D09"/>
    <w:rsid w:val="00B8037B"/>
    <w:rsid w:val="00BA6E6A"/>
    <w:rsid w:val="00BB3BAA"/>
    <w:rsid w:val="00BE4FED"/>
    <w:rsid w:val="00C51950"/>
    <w:rsid w:val="00CC0220"/>
    <w:rsid w:val="00CC1C2E"/>
    <w:rsid w:val="00D471E7"/>
    <w:rsid w:val="00D87D5D"/>
    <w:rsid w:val="00DC5220"/>
    <w:rsid w:val="00DF1A83"/>
    <w:rsid w:val="00E570A0"/>
    <w:rsid w:val="00EA75D5"/>
    <w:rsid w:val="00ED2A0C"/>
    <w:rsid w:val="00F059FB"/>
    <w:rsid w:val="00F248FF"/>
    <w:rsid w:val="00F26038"/>
    <w:rsid w:val="00F356EF"/>
    <w:rsid w:val="00F52D1B"/>
    <w:rsid w:val="00F67308"/>
    <w:rsid w:val="00F80EDC"/>
    <w:rsid w:val="00FC408A"/>
    <w:rsid w:val="00FD6CF0"/>
    <w:rsid w:val="00FE1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BF1889D7-A9CD-491E-A529-D15BAFE3E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C339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:lang w:val="vi-VN" w:eastAsia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aliases w:val="tham khao,trongbang,Table"/>
    <w:basedOn w:val="TableNormal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NoSpacingChar">
    <w:name w:val="No Spacing Char"/>
    <w:link w:val="NoSpacing"/>
    <w:uiPriority w:val="1"/>
    <w:locked/>
    <w:rsid w:val="001563F6"/>
    <w:rPr>
      <w:rFonts w:ascii="Calibri" w:eastAsia="Calibri" w:hAnsi="Calibri" w:cs="Calibri"/>
    </w:rPr>
  </w:style>
  <w:style w:type="paragraph" w:styleId="NoSpacing">
    <w:name w:val="No Spacing"/>
    <w:link w:val="NoSpacingChar"/>
    <w:uiPriority w:val="1"/>
    <w:qFormat/>
    <w:rsid w:val="001563F6"/>
    <w:pPr>
      <w:widowControl w:val="0"/>
      <w:spacing w:after="0" w:line="240" w:lineRule="auto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1"/>
    <w:qFormat/>
    <w:locked/>
    <w:rsid w:val="008266CF"/>
  </w:style>
  <w:style w:type="character" w:customStyle="1" w:styleId="NormalWebChar1">
    <w:name w:val="Normal (Web) Char1"/>
    <w:aliases w:val="Normal (Web) Char Char1,Обычный (веб)1 Char,Обычный (веб) Знак Char,Обычный (веб) Знак1 Char,Обычный (веб) Знак Знак Char,Char Char Char Char Char Char Char Char Char Char Char Char,webb Char,Char Char25 Char"/>
    <w:link w:val="NormalWeb"/>
    <w:uiPriority w:val="99"/>
    <w:qFormat/>
    <w:locked/>
    <w:rsid w:val="008266CF"/>
    <w:rPr>
      <w:sz w:val="24"/>
      <w:szCs w:val="24"/>
    </w:rPr>
  </w:style>
  <w:style w:type="paragraph" w:styleId="NormalWeb">
    <w:name w:val="Normal (Web)"/>
    <w:aliases w:val="Normal (Web) Char,Обычный (веб)1,Обычный (веб) Знак,Обычный (веб) Знак1,Обычный (веб) Знак Знак,Char Char Char Char Char Char Char Char Char Char Char,webb,Char Char25,Normal (Web) Char Char"/>
    <w:basedOn w:val="Normal"/>
    <w:link w:val="NormalWebChar1"/>
    <w:uiPriority w:val="99"/>
    <w:unhideWhenUsed/>
    <w:qFormat/>
    <w:rsid w:val="008266CF"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A00C3F"/>
    <w:pPr>
      <w:spacing w:after="120" w:line="256" w:lineRule="auto"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0C3F"/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3C3396"/>
    <w:rPr>
      <w:rFonts w:ascii="Times New Roman" w:eastAsia="Times New Roman" w:hAnsi="Times New Roman" w:cs="Times New Roman"/>
      <w:b/>
      <w:bCs/>
      <w:kern w:val="0"/>
      <w:sz w:val="36"/>
      <w:szCs w:val="36"/>
      <w:lang w:val="vi-VN" w:eastAsia="vi-VN"/>
      <w14:ligatures w14:val="none"/>
    </w:rPr>
  </w:style>
  <w:style w:type="character" w:customStyle="1" w:styleId="mjx-char">
    <w:name w:val="mjx-char"/>
    <w:basedOn w:val="DefaultParagraphFont"/>
    <w:rsid w:val="003C3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7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05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4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3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1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83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4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34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1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8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2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6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2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0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3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5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0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1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png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header" Target="head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7</TotalTime>
  <Pages>1</Pages>
  <Words>1718</Words>
  <Characters>9794</Characters>
  <Application>Microsoft Office Word</Application>
  <DocSecurity>0</DocSecurity>
  <Lines>81</Lines>
  <Paragraphs>2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cp:lastPrinted>2024-01-08T15:18:00Z</cp:lastPrinted>
  <dcterms:created xsi:type="dcterms:W3CDTF">2024-01-05T17:45:00Z</dcterms:created>
  <dcterms:modified xsi:type="dcterms:W3CDTF">2024-08-16T04:33:00Z</dcterms:modified>
</cp:coreProperties>
</file>